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6CBC" w:rsidRDefault="00C06CBC" w:rsidP="00C06CB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еречень критериев и показателей </w:t>
      </w:r>
    </w:p>
    <w:p w:rsidR="00C06CBC" w:rsidRDefault="00C06CBC" w:rsidP="00C06CB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для оценки профессиональной деятельности педагогических работников, аттестуемых в целях установления квалификационной категории (</w:t>
      </w:r>
      <w:r>
        <w:rPr>
          <w:b/>
          <w:bCs/>
          <w:sz w:val="28"/>
          <w:szCs w:val="28"/>
        </w:rPr>
        <w:t>высшая</w:t>
      </w:r>
      <w:r>
        <w:rPr>
          <w:b/>
          <w:sz w:val="28"/>
          <w:szCs w:val="28"/>
        </w:rPr>
        <w:t xml:space="preserve">) по должности </w:t>
      </w:r>
      <w:r w:rsidR="008D4600" w:rsidRPr="0001201B">
        <w:rPr>
          <w:b/>
          <w:sz w:val="28"/>
          <w:szCs w:val="28"/>
        </w:rPr>
        <w:t>«преподаватель-организатор ОБЖ»</w:t>
      </w:r>
      <w:r>
        <w:rPr>
          <w:b/>
          <w:sz w:val="28"/>
          <w:szCs w:val="28"/>
        </w:rPr>
        <w:t xml:space="preserve">» </w:t>
      </w:r>
    </w:p>
    <w:p w:rsidR="00C06CBC" w:rsidRDefault="00C06CBC" w:rsidP="00C06CBC">
      <w:pPr>
        <w:rPr>
          <w:sz w:val="28"/>
          <w:szCs w:val="28"/>
        </w:rPr>
      </w:pPr>
    </w:p>
    <w:p w:rsidR="00C06CBC" w:rsidRDefault="00C06CBC" w:rsidP="00C06CBC">
      <w:pPr>
        <w:ind w:firstLine="708"/>
        <w:rPr>
          <w:sz w:val="28"/>
          <w:szCs w:val="28"/>
        </w:rPr>
      </w:pPr>
      <w:r>
        <w:rPr>
          <w:sz w:val="28"/>
          <w:szCs w:val="28"/>
        </w:rPr>
        <w:t>Ф.И.О. педагогического работника: _________________________________________</w:t>
      </w:r>
    </w:p>
    <w:p w:rsidR="00C06CBC" w:rsidRDefault="00C06CBC" w:rsidP="00C06CBC">
      <w:pPr>
        <w:ind w:firstLine="708"/>
        <w:rPr>
          <w:sz w:val="28"/>
          <w:szCs w:val="28"/>
        </w:rPr>
      </w:pPr>
      <w:r>
        <w:rPr>
          <w:sz w:val="28"/>
          <w:szCs w:val="28"/>
        </w:rPr>
        <w:t>Место работы: ___________________________________________________________</w:t>
      </w:r>
    </w:p>
    <w:p w:rsidR="00C06CBC" w:rsidRDefault="00C06CBC" w:rsidP="00C06CBC">
      <w:pPr>
        <w:ind w:firstLine="708"/>
        <w:rPr>
          <w:sz w:val="28"/>
          <w:szCs w:val="28"/>
        </w:rPr>
      </w:pPr>
      <w:r>
        <w:rPr>
          <w:sz w:val="28"/>
          <w:szCs w:val="28"/>
        </w:rPr>
        <w:t>Должность: ______________________________________________________________</w:t>
      </w:r>
    </w:p>
    <w:tbl>
      <w:tblPr>
        <w:tblW w:w="15707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607"/>
        <w:gridCol w:w="3261"/>
        <w:gridCol w:w="3685"/>
        <w:gridCol w:w="4077"/>
        <w:gridCol w:w="4077"/>
      </w:tblGrid>
      <w:tr w:rsidR="008D4600" w:rsidRPr="0001201B" w:rsidTr="00942DF7">
        <w:trPr>
          <w:trHeight w:hRule="exact" w:val="625"/>
        </w:trPr>
        <w:tc>
          <w:tcPr>
            <w:tcW w:w="386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D4600" w:rsidRPr="0001201B" w:rsidRDefault="008D4600" w:rsidP="007B10FD">
            <w:pPr>
              <w:shd w:val="clear" w:color="auto" w:fill="FFFFFF"/>
              <w:contextualSpacing/>
              <w:jc w:val="center"/>
            </w:pPr>
            <w:r w:rsidRPr="0001201B">
              <w:rPr>
                <w:b/>
                <w:bCs/>
              </w:rPr>
              <w:t>Критерии оценки</w:t>
            </w:r>
          </w:p>
        </w:tc>
        <w:tc>
          <w:tcPr>
            <w:tcW w:w="3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D4600" w:rsidRPr="0001201B" w:rsidRDefault="008D4600" w:rsidP="007B10FD">
            <w:pPr>
              <w:shd w:val="clear" w:color="auto" w:fill="FFFFFF"/>
              <w:contextualSpacing/>
              <w:jc w:val="center"/>
            </w:pPr>
            <w:r w:rsidRPr="0001201B">
              <w:rPr>
                <w:b/>
                <w:bCs/>
              </w:rPr>
              <w:t>Показатели</w:t>
            </w: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D4600" w:rsidRDefault="008D4600" w:rsidP="007B10FD">
            <w:pPr>
              <w:shd w:val="clear" w:color="auto" w:fill="FFFFFF"/>
              <w:contextualSpacing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Документы, подтверждающие</w:t>
            </w:r>
          </w:p>
          <w:p w:rsidR="008D4600" w:rsidRPr="0001201B" w:rsidRDefault="008D4600" w:rsidP="007B10FD">
            <w:pPr>
              <w:shd w:val="clear" w:color="auto" w:fill="FFFFFF"/>
              <w:contextualSpacing/>
              <w:jc w:val="center"/>
            </w:pPr>
            <w:r w:rsidRPr="0001201B">
              <w:rPr>
                <w:b/>
                <w:bCs/>
              </w:rPr>
              <w:t>выполнение показателя</w:t>
            </w: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D4600" w:rsidRPr="0001201B" w:rsidRDefault="008D4600" w:rsidP="007B10FD">
            <w:pPr>
              <w:shd w:val="clear" w:color="auto" w:fill="FFFFFF"/>
              <w:contextualSpacing/>
              <w:jc w:val="center"/>
            </w:pPr>
            <w:r w:rsidRPr="0001201B">
              <w:rPr>
                <w:b/>
                <w:bCs/>
              </w:rPr>
              <w:t>Оценка в баллах</w:t>
            </w:r>
          </w:p>
        </w:tc>
      </w:tr>
      <w:tr w:rsidR="008D4600" w:rsidRPr="0001201B" w:rsidTr="00942DF7">
        <w:trPr>
          <w:trHeight w:hRule="exact" w:val="518"/>
        </w:trPr>
        <w:tc>
          <w:tcPr>
            <w:tcW w:w="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D4600" w:rsidRPr="0001201B" w:rsidRDefault="008D4600" w:rsidP="007B10FD">
            <w:pPr>
              <w:shd w:val="clear" w:color="auto" w:fill="FFFFFF"/>
              <w:contextualSpacing/>
              <w:rPr>
                <w:b/>
              </w:rPr>
            </w:pPr>
            <w:r w:rsidRPr="0001201B">
              <w:rPr>
                <w:b/>
              </w:rPr>
              <w:t>1</w:t>
            </w:r>
          </w:p>
        </w:tc>
        <w:tc>
          <w:tcPr>
            <w:tcW w:w="1510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D4600" w:rsidRPr="0001201B" w:rsidRDefault="008D4600" w:rsidP="007B10FD">
            <w:pPr>
              <w:shd w:val="clear" w:color="auto" w:fill="FFFFFF"/>
              <w:contextualSpacing/>
              <w:rPr>
                <w:b/>
                <w:bCs/>
              </w:rPr>
            </w:pPr>
            <w:r w:rsidRPr="0001201B">
              <w:rPr>
                <w:b/>
                <w:bCs/>
              </w:rPr>
              <w:t xml:space="preserve">Результаты освоения </w:t>
            </w:r>
            <w:proofErr w:type="gramStart"/>
            <w:r w:rsidRPr="0001201B">
              <w:rPr>
                <w:b/>
                <w:bCs/>
              </w:rPr>
              <w:t>обучающимися</w:t>
            </w:r>
            <w:proofErr w:type="gramEnd"/>
            <w:r w:rsidRPr="0001201B">
              <w:rPr>
                <w:b/>
                <w:bCs/>
              </w:rPr>
              <w:t xml:space="preserve"> образовательных программ</w:t>
            </w:r>
          </w:p>
        </w:tc>
      </w:tr>
      <w:tr w:rsidR="008D4600" w:rsidRPr="0001201B" w:rsidTr="00942DF7">
        <w:trPr>
          <w:trHeight w:hRule="exact" w:val="424"/>
        </w:trPr>
        <w:tc>
          <w:tcPr>
            <w:tcW w:w="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D4600" w:rsidRPr="0001201B" w:rsidRDefault="008D4600" w:rsidP="007B10FD">
            <w:pPr>
              <w:shd w:val="clear" w:color="auto" w:fill="FFFFFF"/>
              <w:contextualSpacing/>
              <w:rPr>
                <w:b/>
              </w:rPr>
            </w:pPr>
            <w:r w:rsidRPr="0001201B">
              <w:rPr>
                <w:b/>
              </w:rPr>
              <w:t>1.1</w:t>
            </w:r>
          </w:p>
        </w:tc>
        <w:tc>
          <w:tcPr>
            <w:tcW w:w="1510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D4600" w:rsidRPr="0001201B" w:rsidRDefault="008D4600" w:rsidP="007B10FD">
            <w:pPr>
              <w:shd w:val="clear" w:color="auto" w:fill="FFFFFF"/>
              <w:contextualSpacing/>
              <w:rPr>
                <w:b/>
                <w:bCs/>
              </w:rPr>
            </w:pPr>
            <w:r w:rsidRPr="0001201B">
              <w:rPr>
                <w:b/>
                <w:bCs/>
              </w:rPr>
              <w:t>Итоги мониторингов, проводимых организацией</w:t>
            </w:r>
            <w:r w:rsidR="00024D44" w:rsidRPr="00024D44">
              <w:rPr>
                <w:b/>
                <w:bCs/>
              </w:rPr>
              <w:t>**</w:t>
            </w:r>
          </w:p>
        </w:tc>
      </w:tr>
      <w:tr w:rsidR="008D4600" w:rsidRPr="0001201B" w:rsidTr="00942DF7">
        <w:trPr>
          <w:trHeight w:hRule="exact" w:val="4979"/>
        </w:trPr>
        <w:tc>
          <w:tcPr>
            <w:tcW w:w="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contextualSpacing/>
            </w:pPr>
            <w:r w:rsidRPr="0001201B">
              <w:t>1.1.1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2176BD" w:rsidRDefault="008D4600" w:rsidP="007B10FD">
            <w:pPr>
              <w:shd w:val="clear" w:color="auto" w:fill="FFFFFF"/>
              <w:ind w:firstLine="425"/>
              <w:contextualSpacing/>
              <w:jc w:val="both"/>
            </w:pPr>
            <w:r w:rsidRPr="002176BD">
              <w:t xml:space="preserve">Результаты освоения </w:t>
            </w:r>
            <w:proofErr w:type="gramStart"/>
            <w:r w:rsidRPr="002176BD">
              <w:t>обучающимися</w:t>
            </w:r>
            <w:proofErr w:type="gramEnd"/>
            <w:r w:rsidRPr="002176BD">
              <w:t xml:space="preserve"> образовательных программ по итогам мониторингов, проводимых образовательной организацией</w:t>
            </w:r>
          </w:p>
        </w:tc>
        <w:tc>
          <w:tcPr>
            <w:tcW w:w="3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425"/>
              <w:contextualSpacing/>
              <w:jc w:val="both"/>
            </w:pPr>
            <w:r w:rsidRPr="0001201B">
              <w:t>Положительная динамика  результатов по итогам мониторингов,  проводимых образовательной организацией</w:t>
            </w:r>
            <w:proofErr w:type="gramStart"/>
            <w:r w:rsidRPr="0001201B">
              <w:t xml:space="preserve"> .</w:t>
            </w:r>
            <w:proofErr w:type="gramEnd"/>
          </w:p>
          <w:p w:rsidR="008D4600" w:rsidRPr="0001201B" w:rsidRDefault="008D4600" w:rsidP="007B10FD">
            <w:pPr>
              <w:shd w:val="clear" w:color="auto" w:fill="FFFFFF"/>
              <w:ind w:firstLine="425"/>
              <w:contextualSpacing/>
              <w:jc w:val="both"/>
            </w:pPr>
            <w:r w:rsidRPr="0001201B">
              <w:t xml:space="preserve"> Вычисляются по формуле: разница значений среднеарифметического балла (отметки) первой работы и последующих больше нуля:</w:t>
            </w:r>
          </w:p>
          <w:p w:rsidR="008D4600" w:rsidRPr="0001201B" w:rsidRDefault="008D4600" w:rsidP="007B10FD">
            <w:pPr>
              <w:shd w:val="clear" w:color="auto" w:fill="FFFFFF"/>
              <w:ind w:firstLine="425"/>
              <w:contextualSpacing/>
              <w:jc w:val="both"/>
              <w:rPr>
                <w:i/>
                <w:iCs/>
              </w:rPr>
            </w:pPr>
          </w:p>
          <w:p w:rsidR="008D4600" w:rsidRPr="0001201B" w:rsidRDefault="00445B57" w:rsidP="007B10FD">
            <w:pPr>
              <w:shd w:val="clear" w:color="auto" w:fill="FFFFFF"/>
              <w:ind w:firstLine="425"/>
              <w:contextualSpacing/>
              <w:jc w:val="both"/>
            </w:pPr>
            <w:r w:rsidRPr="0001201B">
              <w:rPr>
                <w:iCs/>
              </w:rPr>
              <w:fldChar w:fldCharType="begin"/>
            </w:r>
            <w:r w:rsidR="008D4600" w:rsidRPr="0001201B">
              <w:rPr>
                <w:iCs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32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/>
                          <w:sz w:val="32"/>
                          <w:szCs w:val="3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sz w:val="32"/>
                          <w:szCs w:val="32"/>
                        </w:rPr>
                        <m:t xml:space="preserve">n 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32"/>
                    </w:rPr>
                    <m:t>n-1</m:t>
                  </m:r>
                </m:den>
              </m:f>
            </m:oMath>
            <w:r w:rsidR="008D4600" w:rsidRPr="0001201B">
              <w:rPr>
                <w:iCs/>
              </w:rPr>
              <w:instrText xml:space="preserve"> </w:instrText>
            </w:r>
            <w:r w:rsidRPr="0001201B">
              <w:rPr>
                <w:iCs/>
              </w:rPr>
              <w:fldChar w:fldCharType="separate"/>
            </w:r>
            <w:r w:rsidR="008D4600" w:rsidRPr="0001201B">
              <w:rPr>
                <w:i/>
                <w:iCs/>
                <w:position w:val="-34"/>
              </w:rPr>
              <w:object w:dxaOrig="272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1.25pt;height:39.75pt" o:ole="">
                  <v:imagedata r:id="rId4" o:title=""/>
                </v:shape>
                <o:OLEObject Type="Embed" ProgID="Equation.DSMT4" ShapeID="_x0000_i1025" DrawAspect="Content" ObjectID="_1505488836" r:id="rId5"/>
              </w:object>
            </w:r>
            <w:r w:rsidRPr="0001201B">
              <w:rPr>
                <w:iCs/>
              </w:rPr>
              <w:fldChar w:fldCharType="end"/>
            </w:r>
            <w:r w:rsidR="008D4600" w:rsidRPr="0001201B">
              <w:rPr>
                <w:w w:val="83"/>
              </w:rPr>
              <w:t xml:space="preserve">, </w:t>
            </w:r>
          </w:p>
          <w:p w:rsidR="008D4600" w:rsidRPr="0001201B" w:rsidRDefault="008D4600" w:rsidP="007B10FD">
            <w:pPr>
              <w:shd w:val="clear" w:color="auto" w:fill="FFFFFF"/>
              <w:contextualSpacing/>
              <w:jc w:val="both"/>
            </w:pPr>
            <w:r w:rsidRPr="0001201B">
              <w:rPr>
                <w:iCs/>
              </w:rPr>
              <w:t xml:space="preserve">где </w:t>
            </w:r>
            <w:r w:rsidRPr="0001201B">
              <w:rPr>
                <w:i/>
                <w:iCs/>
                <w:position w:val="-12"/>
              </w:rPr>
              <w:object w:dxaOrig="260" w:dyaOrig="380">
                <v:shape id="_x0000_i1026" type="#_x0000_t75" style="width:13.5pt;height:19.5pt" o:ole="">
                  <v:imagedata r:id="rId6" o:title=""/>
                </v:shape>
                <o:OLEObject Type="Embed" ProgID="Equation.DSMT4" ShapeID="_x0000_i1026" DrawAspect="Content" ObjectID="_1505488837" r:id="rId7"/>
              </w:object>
            </w:r>
            <w:r w:rsidRPr="0001201B">
              <w:rPr>
                <w:b/>
                <w:bCs/>
                <w:i/>
                <w:iCs/>
              </w:rPr>
              <w:t xml:space="preserve"> </w:t>
            </w:r>
            <w:r w:rsidRPr="0001201B">
              <w:t xml:space="preserve">– среднеарифметический балл (по результатам работ) каждого задания  учащегося; </w:t>
            </w:r>
            <w:proofErr w:type="spellStart"/>
            <w:proofErr w:type="gramStart"/>
            <w:r w:rsidRPr="0001201B">
              <w:rPr>
                <w:b/>
                <w:bCs/>
                <w:i/>
                <w:iCs/>
              </w:rPr>
              <w:t>п</w:t>
            </w:r>
            <w:proofErr w:type="spellEnd"/>
            <w:proofErr w:type="gramEnd"/>
            <w:r w:rsidRPr="0001201B">
              <w:rPr>
                <w:b/>
                <w:bCs/>
                <w:i/>
                <w:iCs/>
              </w:rPr>
              <w:t> </w:t>
            </w:r>
            <w:r w:rsidRPr="0001201B">
              <w:t>–</w:t>
            </w:r>
            <w:r w:rsidRPr="0001201B">
              <w:rPr>
                <w:i/>
                <w:iCs/>
              </w:rPr>
              <w:t xml:space="preserve"> </w:t>
            </w:r>
            <w:r w:rsidRPr="0001201B">
              <w:t>число работ</w:t>
            </w: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425"/>
              <w:contextualSpacing/>
              <w:jc w:val="both"/>
              <w:rPr>
                <w:b/>
                <w:bCs/>
              </w:rPr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425"/>
              <w:contextualSpacing/>
              <w:jc w:val="both"/>
              <w:rPr>
                <w:b/>
                <w:bCs/>
              </w:rPr>
            </w:pPr>
          </w:p>
        </w:tc>
      </w:tr>
      <w:tr w:rsidR="008D4600" w:rsidRPr="0001201B" w:rsidTr="00942DF7">
        <w:trPr>
          <w:trHeight w:hRule="exact" w:val="1555"/>
        </w:trPr>
        <w:tc>
          <w:tcPr>
            <w:tcW w:w="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contextualSpacing/>
            </w:pPr>
            <w:r w:rsidRPr="0001201B">
              <w:t>1.1.2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425"/>
              <w:contextualSpacing/>
              <w:jc w:val="both"/>
            </w:pPr>
            <w:r w:rsidRPr="0001201B">
              <w:t>Результаты выполнения классом диагностических работ по предмету, проведенных на муниципальном уровне</w:t>
            </w:r>
          </w:p>
          <w:p w:rsidR="008D4600" w:rsidRPr="0001201B" w:rsidRDefault="008D4600" w:rsidP="007B10FD">
            <w:pPr>
              <w:shd w:val="clear" w:color="auto" w:fill="FFFFFF"/>
              <w:ind w:firstLine="425"/>
              <w:contextualSpacing/>
              <w:jc w:val="both"/>
            </w:pPr>
          </w:p>
          <w:p w:rsidR="008D4600" w:rsidRPr="0001201B" w:rsidRDefault="008D4600" w:rsidP="007B10FD">
            <w:pPr>
              <w:shd w:val="clear" w:color="auto" w:fill="FFFFFF"/>
              <w:ind w:firstLine="425"/>
              <w:contextualSpacing/>
              <w:jc w:val="both"/>
            </w:pPr>
          </w:p>
          <w:p w:rsidR="008D4600" w:rsidRPr="0001201B" w:rsidRDefault="008D4600" w:rsidP="007B10FD">
            <w:pPr>
              <w:shd w:val="clear" w:color="auto" w:fill="FFFFFF"/>
              <w:ind w:firstLine="425"/>
              <w:contextualSpacing/>
              <w:jc w:val="both"/>
            </w:pPr>
          </w:p>
          <w:p w:rsidR="008D4600" w:rsidRPr="0001201B" w:rsidRDefault="008D4600" w:rsidP="007B10FD">
            <w:pPr>
              <w:shd w:val="clear" w:color="auto" w:fill="FFFFFF"/>
              <w:ind w:firstLine="425"/>
              <w:contextualSpacing/>
              <w:jc w:val="both"/>
            </w:pPr>
          </w:p>
          <w:p w:rsidR="008D4600" w:rsidRPr="0001201B" w:rsidRDefault="008D4600" w:rsidP="007B10FD">
            <w:pPr>
              <w:shd w:val="clear" w:color="auto" w:fill="FFFFFF"/>
              <w:ind w:firstLine="425"/>
              <w:contextualSpacing/>
              <w:jc w:val="both"/>
            </w:pPr>
          </w:p>
          <w:p w:rsidR="008D4600" w:rsidRPr="0001201B" w:rsidRDefault="008D4600" w:rsidP="007B10FD">
            <w:pPr>
              <w:shd w:val="clear" w:color="auto" w:fill="FFFFFF"/>
              <w:ind w:firstLine="425"/>
              <w:contextualSpacing/>
              <w:jc w:val="both"/>
            </w:pPr>
          </w:p>
          <w:p w:rsidR="008D4600" w:rsidRPr="0001201B" w:rsidRDefault="008D4600" w:rsidP="007B10FD">
            <w:pPr>
              <w:shd w:val="clear" w:color="auto" w:fill="FFFFFF"/>
              <w:ind w:firstLine="425"/>
              <w:contextualSpacing/>
              <w:jc w:val="both"/>
            </w:pPr>
          </w:p>
          <w:p w:rsidR="008D4600" w:rsidRPr="0001201B" w:rsidRDefault="008D4600" w:rsidP="007B10FD">
            <w:pPr>
              <w:shd w:val="clear" w:color="auto" w:fill="FFFFFF"/>
              <w:ind w:firstLine="425"/>
              <w:contextualSpacing/>
              <w:jc w:val="both"/>
            </w:pPr>
          </w:p>
          <w:p w:rsidR="008D4600" w:rsidRPr="0001201B" w:rsidRDefault="008D4600" w:rsidP="007B10FD">
            <w:pPr>
              <w:shd w:val="clear" w:color="auto" w:fill="FFFFFF"/>
              <w:ind w:firstLine="425"/>
              <w:contextualSpacing/>
              <w:jc w:val="both"/>
              <w:rPr>
                <w:b/>
                <w:bCs/>
              </w:rPr>
            </w:pPr>
          </w:p>
        </w:tc>
        <w:tc>
          <w:tcPr>
            <w:tcW w:w="3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425"/>
              <w:contextualSpacing/>
              <w:jc w:val="both"/>
            </w:pPr>
            <w:r w:rsidRPr="0001201B">
              <w:t>Средний балл (отметка) по классу равен или выше среднего по муниципалитету балла (отметке) по данному предмету</w:t>
            </w:r>
          </w:p>
          <w:p w:rsidR="008D4600" w:rsidRPr="0001201B" w:rsidRDefault="008D4600" w:rsidP="007B10FD">
            <w:pPr>
              <w:shd w:val="clear" w:color="auto" w:fill="FFFFFF"/>
              <w:ind w:firstLine="425"/>
              <w:contextualSpacing/>
              <w:jc w:val="both"/>
            </w:pPr>
          </w:p>
          <w:p w:rsidR="008D4600" w:rsidRPr="0001201B" w:rsidRDefault="008D4600" w:rsidP="007B10FD">
            <w:pPr>
              <w:shd w:val="clear" w:color="auto" w:fill="FFFFFF"/>
              <w:ind w:firstLine="425"/>
              <w:contextualSpacing/>
              <w:jc w:val="both"/>
              <w:rPr>
                <w:b/>
                <w:bCs/>
              </w:rPr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425"/>
              <w:contextualSpacing/>
              <w:jc w:val="both"/>
              <w:rPr>
                <w:b/>
                <w:bCs/>
              </w:rPr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425"/>
              <w:contextualSpacing/>
              <w:jc w:val="both"/>
              <w:rPr>
                <w:b/>
                <w:bCs/>
              </w:rPr>
            </w:pPr>
          </w:p>
        </w:tc>
      </w:tr>
      <w:tr w:rsidR="008D4600" w:rsidRPr="0001201B" w:rsidTr="00942DF7">
        <w:trPr>
          <w:trHeight w:hRule="exact" w:val="723"/>
        </w:trPr>
        <w:tc>
          <w:tcPr>
            <w:tcW w:w="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contextualSpacing/>
              <w:rPr>
                <w:b/>
              </w:rPr>
            </w:pPr>
            <w:r w:rsidRPr="0001201B">
              <w:rPr>
                <w:b/>
              </w:rPr>
              <w:lastRenderedPageBreak/>
              <w:t>2</w:t>
            </w:r>
          </w:p>
        </w:tc>
        <w:tc>
          <w:tcPr>
            <w:tcW w:w="1510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D4600" w:rsidRPr="0001201B" w:rsidRDefault="008D4600" w:rsidP="007B10FD">
            <w:pPr>
              <w:shd w:val="clear" w:color="auto" w:fill="FFFFFF"/>
              <w:contextualSpacing/>
              <w:rPr>
                <w:b/>
                <w:bCs/>
              </w:rPr>
            </w:pPr>
            <w:r w:rsidRPr="0001201B">
              <w:rPr>
                <w:b/>
                <w:iCs/>
              </w:rPr>
              <w:t>Выявление и развитие у обучающихся способностей к научной (интеллектуальной), творческой, физкультурно-спортивной</w:t>
            </w:r>
            <w:r>
              <w:rPr>
                <w:b/>
                <w:iCs/>
              </w:rPr>
              <w:br/>
            </w:r>
            <w:r w:rsidRPr="0001201B">
              <w:rPr>
                <w:b/>
                <w:iCs/>
              </w:rPr>
              <w:t>деятельности</w:t>
            </w:r>
            <w:r w:rsidRPr="0001201B">
              <w:rPr>
                <w:b/>
                <w:bCs/>
              </w:rPr>
              <w:t xml:space="preserve">  </w:t>
            </w:r>
          </w:p>
        </w:tc>
      </w:tr>
      <w:tr w:rsidR="008D4600" w:rsidRPr="0001201B" w:rsidTr="00942DF7">
        <w:trPr>
          <w:trHeight w:hRule="exact" w:val="4689"/>
        </w:trPr>
        <w:tc>
          <w:tcPr>
            <w:tcW w:w="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contextualSpacing/>
            </w:pPr>
            <w:r>
              <w:t>2.1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425"/>
              <w:contextualSpacing/>
              <w:jc w:val="both"/>
            </w:pPr>
            <w:r w:rsidRPr="0001201B">
              <w:t xml:space="preserve">Участие </w:t>
            </w:r>
            <w:proofErr w:type="gramStart"/>
            <w:r w:rsidRPr="0001201B">
              <w:t>обучающихся</w:t>
            </w:r>
            <w:proofErr w:type="gramEnd"/>
            <w:r w:rsidRPr="0001201B">
              <w:t xml:space="preserve"> в научно-исследовательской, научно-практической и пр</w:t>
            </w:r>
            <w:r>
              <w:t>о</w:t>
            </w:r>
            <w:r w:rsidRPr="0001201B">
              <w:t>ектной деятельности</w:t>
            </w:r>
          </w:p>
          <w:p w:rsidR="008D4600" w:rsidRPr="0001201B" w:rsidRDefault="008D4600" w:rsidP="007B10FD">
            <w:pPr>
              <w:shd w:val="clear" w:color="auto" w:fill="FFFFFF"/>
              <w:ind w:firstLine="425"/>
              <w:contextualSpacing/>
              <w:jc w:val="both"/>
            </w:pPr>
          </w:p>
        </w:tc>
        <w:tc>
          <w:tcPr>
            <w:tcW w:w="3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970CFA" w:rsidRDefault="008D4600" w:rsidP="007B10FD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01201B">
              <w:rPr>
                <w:color w:val="auto"/>
              </w:rPr>
              <w:t>Достижения (первые и призовые места) обучающихся ОО в олимпиадах и конкурсах: в соревнованиях по военно-прикладным видам спорта, Всероссийской олимпиаде школьников, региональной олимпиаде по ОБЖ, проводимых по ежегодным приказам министерства образования и науки Краснодарского края</w:t>
            </w:r>
            <w:r w:rsidRPr="002E08C8">
              <w:rPr>
                <w:color w:val="auto"/>
              </w:rPr>
              <w:t>,</w:t>
            </w:r>
            <w:r w:rsidRPr="002E08C8">
              <w:t xml:space="preserve"> а также МОУО.</w:t>
            </w:r>
          </w:p>
          <w:p w:rsidR="008D4600" w:rsidRPr="0001201B" w:rsidRDefault="008D4600" w:rsidP="007B10FD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8D4600" w:rsidRPr="0001201B" w:rsidRDefault="008D4600" w:rsidP="007B10FD">
            <w:pPr>
              <w:pStyle w:val="Default"/>
              <w:ind w:firstLine="425"/>
              <w:contextualSpacing/>
              <w:jc w:val="both"/>
              <w:rPr>
                <w:color w:val="auto"/>
              </w:rPr>
            </w:pPr>
          </w:p>
          <w:p w:rsidR="008D4600" w:rsidRPr="0001201B" w:rsidRDefault="008D4600" w:rsidP="007B10FD">
            <w:pPr>
              <w:pStyle w:val="Default"/>
              <w:ind w:firstLine="425"/>
              <w:contextualSpacing/>
              <w:jc w:val="both"/>
              <w:rPr>
                <w:color w:val="auto"/>
              </w:rPr>
            </w:pPr>
          </w:p>
          <w:p w:rsidR="008D4600" w:rsidRPr="0001201B" w:rsidRDefault="008D4600" w:rsidP="007B10FD">
            <w:pPr>
              <w:pStyle w:val="Default"/>
              <w:ind w:firstLine="425"/>
              <w:contextualSpacing/>
              <w:jc w:val="both"/>
              <w:rPr>
                <w:color w:val="auto"/>
              </w:rPr>
            </w:pPr>
          </w:p>
          <w:p w:rsidR="008D4600" w:rsidRPr="0001201B" w:rsidRDefault="008D4600" w:rsidP="007B10FD">
            <w:pPr>
              <w:pStyle w:val="Default"/>
              <w:ind w:firstLine="425"/>
              <w:contextualSpacing/>
              <w:jc w:val="both"/>
              <w:rPr>
                <w:color w:val="auto"/>
              </w:rPr>
            </w:pPr>
          </w:p>
          <w:p w:rsidR="008D4600" w:rsidRPr="0001201B" w:rsidRDefault="008D4600" w:rsidP="007B10FD">
            <w:pPr>
              <w:pStyle w:val="Default"/>
              <w:ind w:firstLine="425"/>
              <w:contextualSpacing/>
              <w:jc w:val="both"/>
              <w:rPr>
                <w:color w:val="auto"/>
              </w:rPr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pStyle w:val="Default"/>
              <w:ind w:firstLine="425"/>
              <w:contextualSpacing/>
              <w:jc w:val="both"/>
              <w:rPr>
                <w:color w:val="auto"/>
              </w:rPr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pStyle w:val="Default"/>
              <w:ind w:firstLine="425"/>
              <w:contextualSpacing/>
              <w:jc w:val="both"/>
              <w:rPr>
                <w:color w:val="auto"/>
              </w:rPr>
            </w:pPr>
          </w:p>
        </w:tc>
      </w:tr>
      <w:tr w:rsidR="008D4600" w:rsidRPr="0001201B" w:rsidTr="00942DF7">
        <w:trPr>
          <w:trHeight w:hRule="exact" w:val="3978"/>
        </w:trPr>
        <w:tc>
          <w:tcPr>
            <w:tcW w:w="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contextualSpacing/>
            </w:pPr>
            <w:r w:rsidRPr="0001201B">
              <w:t>2.2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pStyle w:val="Default"/>
              <w:ind w:firstLine="425"/>
              <w:contextualSpacing/>
              <w:jc w:val="both"/>
              <w:rPr>
                <w:color w:val="auto"/>
              </w:rPr>
            </w:pPr>
            <w:proofErr w:type="gramStart"/>
            <w:r w:rsidRPr="0001201B">
              <w:rPr>
                <w:color w:val="auto"/>
              </w:rPr>
              <w:t>Участие обучающихся во Всероссийских и международных, в том числе  заочных и дистанционных конкурсах и олимпиадах, имеющих официальный статус, определяемых ежегодными приказами министерства образования и науки РФ</w:t>
            </w:r>
            <w:proofErr w:type="gramEnd"/>
          </w:p>
        </w:tc>
        <w:tc>
          <w:tcPr>
            <w:tcW w:w="3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pStyle w:val="Default"/>
              <w:ind w:firstLine="425"/>
              <w:contextualSpacing/>
              <w:jc w:val="both"/>
              <w:rPr>
                <w:color w:val="auto"/>
              </w:rPr>
            </w:pPr>
            <w:r w:rsidRPr="0001201B">
              <w:rPr>
                <w:color w:val="auto"/>
              </w:rPr>
              <w:t xml:space="preserve">Достижения (первые и призовые места) </w:t>
            </w:r>
            <w:proofErr w:type="gramStart"/>
            <w:r w:rsidRPr="0001201B">
              <w:rPr>
                <w:color w:val="auto"/>
              </w:rPr>
              <w:t>обучающихся</w:t>
            </w:r>
            <w:proofErr w:type="gramEnd"/>
          </w:p>
          <w:p w:rsidR="008D4600" w:rsidRPr="0001201B" w:rsidRDefault="008D4600" w:rsidP="007B10FD">
            <w:pPr>
              <w:shd w:val="clear" w:color="auto" w:fill="FFFFFF"/>
              <w:ind w:firstLine="425"/>
              <w:contextualSpacing/>
              <w:jc w:val="both"/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pStyle w:val="Default"/>
              <w:ind w:firstLine="425"/>
              <w:contextualSpacing/>
              <w:jc w:val="both"/>
              <w:rPr>
                <w:color w:val="auto"/>
              </w:rPr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pStyle w:val="Default"/>
              <w:ind w:firstLine="425"/>
              <w:contextualSpacing/>
              <w:jc w:val="both"/>
              <w:rPr>
                <w:i/>
                <w:color w:val="auto"/>
              </w:rPr>
            </w:pPr>
          </w:p>
        </w:tc>
      </w:tr>
      <w:tr w:rsidR="008D4600" w:rsidRPr="0001201B" w:rsidTr="00942DF7">
        <w:trPr>
          <w:trHeight w:hRule="exact" w:val="3838"/>
        </w:trPr>
        <w:tc>
          <w:tcPr>
            <w:tcW w:w="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contextualSpacing/>
            </w:pPr>
            <w:r w:rsidRPr="0001201B">
              <w:lastRenderedPageBreak/>
              <w:t>2.3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pStyle w:val="Default"/>
              <w:ind w:firstLine="385"/>
              <w:contextualSpacing/>
              <w:jc w:val="both"/>
              <w:rPr>
                <w:color w:val="auto"/>
              </w:rPr>
            </w:pPr>
            <w:r w:rsidRPr="0001201B">
              <w:rPr>
                <w:color w:val="auto"/>
              </w:rPr>
              <w:t>Участие обучающихся или команды обучающихся в соревнованиях, творческих очных и заочных конкурсах и т. д., не имеющих официальный статус</w:t>
            </w:r>
          </w:p>
          <w:p w:rsidR="008D4600" w:rsidRPr="0001201B" w:rsidRDefault="008D4600" w:rsidP="007B10FD">
            <w:pPr>
              <w:pStyle w:val="Default"/>
              <w:ind w:firstLine="385"/>
              <w:contextualSpacing/>
              <w:jc w:val="both"/>
              <w:rPr>
                <w:color w:val="auto"/>
              </w:rPr>
            </w:pPr>
          </w:p>
        </w:tc>
        <w:tc>
          <w:tcPr>
            <w:tcW w:w="3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pStyle w:val="Default"/>
              <w:ind w:firstLine="385"/>
              <w:contextualSpacing/>
              <w:jc w:val="both"/>
              <w:rPr>
                <w:color w:val="auto"/>
              </w:rPr>
            </w:pPr>
            <w:r w:rsidRPr="0001201B">
              <w:rPr>
                <w:color w:val="auto"/>
              </w:rPr>
              <w:t xml:space="preserve">Достижения (первые и призовые места) и участие (для обучающихся коррекционных школ) в спортивных соревнованиях, конкурсах в очных и </w:t>
            </w:r>
            <w:proofErr w:type="spellStart"/>
            <w:r w:rsidRPr="0001201B">
              <w:rPr>
                <w:color w:val="auto"/>
              </w:rPr>
              <w:t>очно-заочных</w:t>
            </w:r>
            <w:proofErr w:type="spellEnd"/>
            <w:r w:rsidRPr="0001201B">
              <w:rPr>
                <w:color w:val="auto"/>
              </w:rPr>
              <w:t xml:space="preserve"> турах интеллектуальных, творческих, проектных конкурсов (кроме п. 2.1, 2.2), фестивалях, выставках</w:t>
            </w:r>
          </w:p>
          <w:p w:rsidR="008D4600" w:rsidRPr="0001201B" w:rsidRDefault="008D4600" w:rsidP="007B10FD">
            <w:pPr>
              <w:pStyle w:val="Default"/>
              <w:ind w:firstLine="385"/>
              <w:contextualSpacing/>
              <w:jc w:val="both"/>
              <w:rPr>
                <w:color w:val="auto"/>
              </w:rPr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pStyle w:val="Default"/>
              <w:ind w:firstLine="385"/>
              <w:contextualSpacing/>
              <w:jc w:val="both"/>
              <w:rPr>
                <w:color w:val="auto"/>
              </w:rPr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pStyle w:val="Default"/>
              <w:ind w:firstLine="385"/>
              <w:contextualSpacing/>
              <w:jc w:val="both"/>
              <w:rPr>
                <w:i/>
                <w:color w:val="auto"/>
              </w:rPr>
            </w:pPr>
          </w:p>
        </w:tc>
      </w:tr>
      <w:tr w:rsidR="008D4600" w:rsidRPr="0001201B" w:rsidTr="00942DF7">
        <w:trPr>
          <w:trHeight w:hRule="exact" w:val="2117"/>
        </w:trPr>
        <w:tc>
          <w:tcPr>
            <w:tcW w:w="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contextualSpacing/>
            </w:pPr>
            <w:r w:rsidRPr="0001201B">
              <w:t>2.4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1D23A8" w:rsidRDefault="008D4600" w:rsidP="007B10FD">
            <w:pPr>
              <w:pStyle w:val="Default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  <w:proofErr w:type="gramStart"/>
            <w:r w:rsidRPr="001D23A8">
              <w:rPr>
                <w:color w:val="0D0D0D"/>
                <w:highlight w:val="yellow"/>
              </w:rPr>
              <w:t xml:space="preserve">Социально-личностные достижения обучающихся в рамках внеурочной деятельности </w:t>
            </w:r>
            <w:proofErr w:type="gramEnd"/>
          </w:p>
        </w:tc>
        <w:tc>
          <w:tcPr>
            <w:tcW w:w="3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1D23A8" w:rsidRDefault="008D4600" w:rsidP="007B10FD">
            <w:pPr>
              <w:pStyle w:val="Default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  <w:r w:rsidRPr="001D23A8">
              <w:rPr>
                <w:color w:val="0D0D0D"/>
                <w:highlight w:val="yellow"/>
              </w:rPr>
              <w:t xml:space="preserve">Разработка и реализация в совместной деятельности с </w:t>
            </w:r>
            <w:proofErr w:type="gramStart"/>
            <w:r w:rsidRPr="001D23A8">
              <w:rPr>
                <w:color w:val="0D0D0D"/>
                <w:highlight w:val="yellow"/>
              </w:rPr>
              <w:t>обучающимися</w:t>
            </w:r>
            <w:proofErr w:type="gramEnd"/>
            <w:r w:rsidRPr="001D23A8">
              <w:rPr>
                <w:color w:val="0D0D0D"/>
                <w:highlight w:val="yellow"/>
              </w:rPr>
              <w:t xml:space="preserve"> социально значимых проектов различной направленности (срок реализации каждого не менее </w:t>
            </w:r>
            <w:r>
              <w:rPr>
                <w:color w:val="0D0D0D"/>
                <w:highlight w:val="yellow"/>
              </w:rPr>
              <w:t xml:space="preserve">2-х - </w:t>
            </w:r>
            <w:r w:rsidRPr="001D23A8">
              <w:rPr>
                <w:color w:val="0D0D0D"/>
                <w:highlight w:val="yellow"/>
              </w:rPr>
              <w:t>3-х месяцев)</w:t>
            </w: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1D23A8" w:rsidRDefault="008D4600" w:rsidP="007B10FD">
            <w:pPr>
              <w:pStyle w:val="Default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970CFA" w:rsidRDefault="008D4600" w:rsidP="007B10FD">
            <w:pPr>
              <w:pStyle w:val="Default"/>
              <w:ind w:firstLine="484"/>
              <w:contextualSpacing/>
              <w:jc w:val="both"/>
              <w:rPr>
                <w:i/>
                <w:color w:val="auto"/>
              </w:rPr>
            </w:pPr>
          </w:p>
        </w:tc>
      </w:tr>
      <w:tr w:rsidR="008D4600" w:rsidRPr="0001201B" w:rsidTr="00942DF7">
        <w:trPr>
          <w:trHeight w:hRule="exact" w:val="571"/>
        </w:trPr>
        <w:tc>
          <w:tcPr>
            <w:tcW w:w="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2E08C8" w:rsidP="007B10FD">
            <w:pPr>
              <w:shd w:val="clear" w:color="auto" w:fill="FFFFFF"/>
              <w:contextualSpacing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1510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contextualSpacing/>
              <w:jc w:val="both"/>
            </w:pPr>
            <w:r w:rsidRPr="0001201B">
              <w:rPr>
                <w:b/>
                <w:bCs/>
              </w:rPr>
              <w:t>Личный вклад в повышение качества образования</w:t>
            </w:r>
          </w:p>
          <w:p w:rsidR="008D4600" w:rsidRPr="0001201B" w:rsidRDefault="008D4600" w:rsidP="007B10FD">
            <w:pPr>
              <w:shd w:val="clear" w:color="auto" w:fill="FFFFFF"/>
              <w:contextualSpacing/>
              <w:jc w:val="both"/>
              <w:rPr>
                <w:b/>
                <w:bCs/>
              </w:rPr>
            </w:pPr>
          </w:p>
        </w:tc>
      </w:tr>
      <w:tr w:rsidR="008D4600" w:rsidRPr="0001201B" w:rsidTr="00942DF7">
        <w:trPr>
          <w:trHeight w:hRule="exact" w:val="441"/>
        </w:trPr>
        <w:tc>
          <w:tcPr>
            <w:tcW w:w="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2E08C8" w:rsidP="007B10FD">
            <w:pPr>
              <w:shd w:val="clear" w:color="auto" w:fill="FFFFFF"/>
              <w:contextualSpacing/>
              <w:rPr>
                <w:b/>
              </w:rPr>
            </w:pPr>
            <w:r>
              <w:rPr>
                <w:b/>
              </w:rPr>
              <w:t>3</w:t>
            </w:r>
            <w:r w:rsidR="008D4600" w:rsidRPr="0001201B">
              <w:rPr>
                <w:b/>
              </w:rPr>
              <w:t>.1</w:t>
            </w:r>
          </w:p>
        </w:tc>
        <w:tc>
          <w:tcPr>
            <w:tcW w:w="1510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5D39D3" w:rsidRDefault="008D4600" w:rsidP="007B10FD">
            <w:pPr>
              <w:shd w:val="clear" w:color="auto" w:fill="FFFFFF"/>
              <w:contextualSpacing/>
              <w:jc w:val="both"/>
              <w:rPr>
                <w:b/>
              </w:rPr>
            </w:pPr>
            <w:r w:rsidRPr="005D39D3">
              <w:rPr>
                <w:b/>
                <w:iCs/>
              </w:rPr>
              <w:t>Совершенствование методов обучения и воспитания  и продуктивного использования новых образовательных технологий</w:t>
            </w:r>
          </w:p>
        </w:tc>
      </w:tr>
      <w:tr w:rsidR="008D4600" w:rsidRPr="0001201B" w:rsidTr="00942DF7">
        <w:trPr>
          <w:trHeight w:val="2798"/>
        </w:trPr>
        <w:tc>
          <w:tcPr>
            <w:tcW w:w="60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2E08C8" w:rsidP="007B10FD">
            <w:pPr>
              <w:shd w:val="clear" w:color="auto" w:fill="FFFFFF"/>
              <w:contextualSpacing/>
            </w:pPr>
            <w:r>
              <w:t>3</w:t>
            </w:r>
            <w:r w:rsidR="008D4600" w:rsidRPr="0001201B">
              <w:t>.1.1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2E08C8">
            <w:pPr>
              <w:shd w:val="clear" w:color="auto" w:fill="FFFFFF"/>
              <w:ind w:firstLine="484"/>
              <w:contextualSpacing/>
              <w:jc w:val="both"/>
            </w:pPr>
            <w:r w:rsidRPr="0001201B">
              <w:t>Владение современными образовательными технологиями.</w:t>
            </w:r>
          </w:p>
        </w:tc>
        <w:tc>
          <w:tcPr>
            <w:tcW w:w="36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484"/>
              <w:contextualSpacing/>
              <w:jc w:val="both"/>
            </w:pPr>
            <w:r w:rsidRPr="0001201B">
              <w:t xml:space="preserve"> Использование образовательных технологий, умение адаптировать их с учетом специфики педагогических ситуаций</w:t>
            </w:r>
          </w:p>
        </w:tc>
        <w:tc>
          <w:tcPr>
            <w:tcW w:w="407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1A7F9A" w:rsidRDefault="008D4600" w:rsidP="007B10FD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7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1A7F9A" w:rsidRDefault="008D4600" w:rsidP="007B10FD">
            <w:pPr>
              <w:pStyle w:val="Default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8D4600" w:rsidRPr="0001201B" w:rsidTr="00942DF7">
        <w:trPr>
          <w:trHeight w:val="289"/>
        </w:trPr>
        <w:tc>
          <w:tcPr>
            <w:tcW w:w="60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2E08C8" w:rsidP="007B10FD">
            <w:pPr>
              <w:shd w:val="clear" w:color="auto" w:fill="FFFFFF"/>
              <w:contextualSpacing/>
            </w:pPr>
            <w:r>
              <w:t>3</w:t>
            </w:r>
            <w:r w:rsidR="008D4600" w:rsidRPr="0001201B">
              <w:t>.1.2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484"/>
              <w:contextualSpacing/>
              <w:jc w:val="both"/>
            </w:pPr>
            <w:r w:rsidRPr="0001201B">
              <w:t>Применение информационно-</w:t>
            </w:r>
            <w:r w:rsidRPr="0001201B">
              <w:lastRenderedPageBreak/>
              <w:t>коммуникационных, в том числе сетевых и дистанционных технологий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484"/>
              <w:contextualSpacing/>
              <w:jc w:val="both"/>
            </w:pPr>
            <w:r w:rsidRPr="0001201B">
              <w:lastRenderedPageBreak/>
              <w:t xml:space="preserve">Целесообразное использование различных видов </w:t>
            </w:r>
            <w:proofErr w:type="spellStart"/>
            <w:r w:rsidRPr="0001201B">
              <w:lastRenderedPageBreak/>
              <w:t>мультимедийного</w:t>
            </w:r>
            <w:proofErr w:type="spellEnd"/>
            <w:r w:rsidRPr="0001201B">
              <w:t xml:space="preserve"> оборудования, интерактивной доски и т. п. в учебной и во внеурочной деятельности</w:t>
            </w:r>
          </w:p>
        </w:tc>
        <w:tc>
          <w:tcPr>
            <w:tcW w:w="4077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484"/>
              <w:contextualSpacing/>
              <w:jc w:val="both"/>
            </w:pPr>
          </w:p>
        </w:tc>
        <w:tc>
          <w:tcPr>
            <w:tcW w:w="4077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484"/>
              <w:contextualSpacing/>
              <w:jc w:val="both"/>
            </w:pPr>
          </w:p>
        </w:tc>
      </w:tr>
      <w:tr w:rsidR="008D4600" w:rsidRPr="0001201B" w:rsidTr="00942DF7">
        <w:trPr>
          <w:trHeight w:val="289"/>
        </w:trPr>
        <w:tc>
          <w:tcPr>
            <w:tcW w:w="60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2E08C8" w:rsidP="007B10FD">
            <w:pPr>
              <w:shd w:val="clear" w:color="auto" w:fill="FFFFFF"/>
              <w:contextualSpacing/>
            </w:pPr>
            <w:r>
              <w:lastRenderedPageBreak/>
              <w:t>3</w:t>
            </w:r>
            <w:r w:rsidR="008D4600">
              <w:t>.1.3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01201B">
              <w:rPr>
                <w:color w:val="auto"/>
              </w:rPr>
              <w:t xml:space="preserve">Создание </w:t>
            </w:r>
            <w:proofErr w:type="spellStart"/>
            <w:r w:rsidRPr="0001201B">
              <w:rPr>
                <w:color w:val="auto"/>
              </w:rPr>
              <w:t>здоровьесберегающих</w:t>
            </w:r>
            <w:proofErr w:type="spellEnd"/>
            <w:r w:rsidRPr="0001201B">
              <w:rPr>
                <w:color w:val="auto"/>
              </w:rPr>
              <w:t xml:space="preserve"> условий </w:t>
            </w:r>
            <w:proofErr w:type="gramStart"/>
            <w:r w:rsidRPr="0001201B">
              <w:rPr>
                <w:color w:val="auto"/>
              </w:rPr>
              <w:t>для</w:t>
            </w:r>
            <w:proofErr w:type="gramEnd"/>
            <w:r w:rsidRPr="0001201B">
              <w:rPr>
                <w:color w:val="auto"/>
              </w:rPr>
              <w:t xml:space="preserve"> обучающихс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01201B">
              <w:rPr>
                <w:color w:val="auto"/>
              </w:rPr>
              <w:t xml:space="preserve">Использование </w:t>
            </w:r>
            <w:proofErr w:type="gramStart"/>
            <w:r w:rsidRPr="0001201B">
              <w:rPr>
                <w:color w:val="auto"/>
              </w:rPr>
              <w:t>аттестуемым</w:t>
            </w:r>
            <w:proofErr w:type="gramEnd"/>
            <w:r w:rsidRPr="0001201B">
              <w:rPr>
                <w:color w:val="auto"/>
              </w:rPr>
              <w:t xml:space="preserve"> </w:t>
            </w:r>
            <w:proofErr w:type="spellStart"/>
            <w:r w:rsidRPr="0001201B">
              <w:rPr>
                <w:color w:val="auto"/>
              </w:rPr>
              <w:t>здоровьесберегающих</w:t>
            </w:r>
            <w:proofErr w:type="spellEnd"/>
            <w:r w:rsidRPr="0001201B">
              <w:rPr>
                <w:color w:val="auto"/>
              </w:rPr>
              <w:t xml:space="preserve"> технологий; обеспечение соответствующей техники безопасности</w:t>
            </w:r>
          </w:p>
        </w:tc>
        <w:tc>
          <w:tcPr>
            <w:tcW w:w="4077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484"/>
              <w:contextualSpacing/>
              <w:jc w:val="both"/>
            </w:pPr>
          </w:p>
        </w:tc>
        <w:tc>
          <w:tcPr>
            <w:tcW w:w="4077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484"/>
              <w:contextualSpacing/>
              <w:jc w:val="both"/>
            </w:pPr>
          </w:p>
        </w:tc>
      </w:tr>
      <w:tr w:rsidR="008D4600" w:rsidRPr="0001201B" w:rsidTr="00942DF7">
        <w:trPr>
          <w:trHeight w:val="289"/>
        </w:trPr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2E08C8" w:rsidP="007B10FD">
            <w:pPr>
              <w:shd w:val="clear" w:color="auto" w:fill="FFFFFF"/>
              <w:contextualSpacing/>
            </w:pPr>
            <w:r>
              <w:t>3</w:t>
            </w:r>
            <w:r w:rsidR="008D4600" w:rsidRPr="0001201B">
              <w:t>.1.</w:t>
            </w:r>
            <w:r w:rsidR="008D4600">
              <w:t>4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Default="008D4600" w:rsidP="007B10FD">
            <w:pPr>
              <w:snapToGrid w:val="0"/>
              <w:ind w:firstLine="484"/>
              <w:jc w:val="both"/>
              <w:rPr>
                <w:iCs/>
                <w:color w:val="0D0D0D"/>
                <w:highlight w:val="yellow"/>
              </w:rPr>
            </w:pPr>
            <w:r>
              <w:rPr>
                <w:iCs/>
                <w:color w:val="0D0D0D"/>
                <w:highlight w:val="yellow"/>
              </w:rPr>
              <w:t xml:space="preserve">Использование цифровых образовательных ресурсов (ЦОР) </w:t>
            </w:r>
            <w:r>
              <w:rPr>
                <w:highlight w:val="yellow"/>
              </w:rPr>
              <w:t>в образовательной деятельности</w:t>
            </w:r>
            <w:r>
              <w:rPr>
                <w:iCs/>
                <w:color w:val="0D0D0D"/>
                <w:highlight w:val="yellow"/>
              </w:rPr>
              <w:t xml:space="preserve"> </w:t>
            </w:r>
          </w:p>
          <w:p w:rsidR="008D4600" w:rsidRDefault="008D4600" w:rsidP="007B10FD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</w:p>
        </w:tc>
        <w:tc>
          <w:tcPr>
            <w:tcW w:w="36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Default="008D4600" w:rsidP="007B10FD">
            <w:pPr>
              <w:shd w:val="clear" w:color="auto" w:fill="FFFFFF"/>
              <w:contextualSpacing/>
              <w:rPr>
                <w:highlight w:val="yellow"/>
              </w:rPr>
            </w:pPr>
            <w:r>
              <w:rPr>
                <w:highlight w:val="yellow"/>
              </w:rPr>
              <w:t xml:space="preserve">Использование различных видов цифровых образовательных ресурсов: наличие комплекта </w:t>
            </w:r>
            <w:proofErr w:type="spellStart"/>
            <w:r>
              <w:rPr>
                <w:highlight w:val="yellow"/>
              </w:rPr>
              <w:t>мультимедийных-презентаций</w:t>
            </w:r>
            <w:proofErr w:type="spellEnd"/>
            <w:r>
              <w:rPr>
                <w:highlight w:val="yellow"/>
              </w:rPr>
              <w:t xml:space="preserve"> по разделу; электронные таблицы; материалы для компьютерного тестирования (базы электронных тестов по разделу);  аудио (видео) материалы; образовательные ресурсы сети Интернет.</w:t>
            </w:r>
          </w:p>
          <w:p w:rsidR="008D4600" w:rsidRDefault="008D4600" w:rsidP="007B10FD">
            <w:pPr>
              <w:shd w:val="clear" w:color="auto" w:fill="FFFFFF"/>
              <w:contextualSpacing/>
              <w:jc w:val="both"/>
              <w:rPr>
                <w:highlight w:val="yellow"/>
              </w:rPr>
            </w:pPr>
            <w:r>
              <w:rPr>
                <w:highlight w:val="yellow"/>
              </w:rPr>
              <w:t>Разработка/использование материалов для современного интерактивного оборудования в образовательной деятельности: интерактивной доски; конструкторов по робототехнике; цифрового микроскопа и цифровых лабораторий; midi-клавиатуры на уроках и во внеурочной деятельности;  графического планшета; систем опроса и голосования и др.</w:t>
            </w:r>
          </w:p>
          <w:p w:rsidR="008D4600" w:rsidRDefault="008D4600" w:rsidP="007B10FD">
            <w:pPr>
              <w:shd w:val="clear" w:color="auto" w:fill="FFFFFF"/>
              <w:contextualSpacing/>
              <w:jc w:val="both"/>
              <w:rPr>
                <w:highlight w:val="yellow"/>
              </w:rPr>
            </w:pPr>
            <w:r>
              <w:rPr>
                <w:highlight w:val="yellow"/>
              </w:rPr>
              <w:t xml:space="preserve">Использование </w:t>
            </w:r>
            <w:proofErr w:type="spellStart"/>
            <w:proofErr w:type="gramStart"/>
            <w:r>
              <w:rPr>
                <w:highlight w:val="yellow"/>
              </w:rPr>
              <w:t>Интернет-сервисов</w:t>
            </w:r>
            <w:proofErr w:type="spellEnd"/>
            <w:proofErr w:type="gramEnd"/>
            <w:r>
              <w:rPr>
                <w:highlight w:val="yellow"/>
              </w:rPr>
              <w:t xml:space="preserve"> для: размещения и создания презентаций, фотографий слайд-шоу, опросов и тестов, дидактических игр, схем; конструирования сайтов. </w:t>
            </w:r>
          </w:p>
          <w:p w:rsidR="008D4600" w:rsidRDefault="008D4600" w:rsidP="007B10FD">
            <w:pPr>
              <w:shd w:val="clear" w:color="auto" w:fill="FFFFFF"/>
              <w:contextualSpacing/>
              <w:jc w:val="both"/>
              <w:rPr>
                <w:highlight w:val="yellow"/>
              </w:rPr>
            </w:pPr>
            <w:r>
              <w:rPr>
                <w:highlight w:val="yellow"/>
              </w:rPr>
              <w:t xml:space="preserve">Наличие собственного сайта </w:t>
            </w:r>
            <w:r>
              <w:rPr>
                <w:highlight w:val="yellow"/>
              </w:rPr>
              <w:lastRenderedPageBreak/>
              <w:t>(</w:t>
            </w:r>
            <w:proofErr w:type="spellStart"/>
            <w:r>
              <w:rPr>
                <w:highlight w:val="yellow"/>
              </w:rPr>
              <w:t>блога</w:t>
            </w:r>
            <w:proofErr w:type="spellEnd"/>
            <w:r>
              <w:rPr>
                <w:highlight w:val="yellow"/>
              </w:rPr>
              <w:t>) аттестуемого по направлению профессиональной деятельности.</w:t>
            </w: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Default="008D4600" w:rsidP="007B10FD">
            <w:pPr>
              <w:shd w:val="clear" w:color="auto" w:fill="FFFFFF"/>
              <w:ind w:firstLine="484"/>
              <w:contextualSpacing/>
              <w:jc w:val="both"/>
              <w:rPr>
                <w:highlight w:val="yellow"/>
              </w:rPr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Default="008D4600" w:rsidP="007B10FD">
            <w:pPr>
              <w:shd w:val="clear" w:color="auto" w:fill="FFFFFF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8D4600" w:rsidRPr="0001201B" w:rsidTr="00942DF7">
        <w:trPr>
          <w:trHeight w:val="289"/>
        </w:trPr>
        <w:tc>
          <w:tcPr>
            <w:tcW w:w="60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606827" w:rsidP="007B10FD">
            <w:pPr>
              <w:shd w:val="clear" w:color="auto" w:fill="FFFFFF"/>
              <w:contextualSpacing/>
            </w:pPr>
            <w:r>
              <w:lastRenderedPageBreak/>
              <w:t>3</w:t>
            </w:r>
            <w:r w:rsidR="008D4600" w:rsidRPr="0001201B">
              <w:t>.1.5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606827">
            <w:pPr>
              <w:shd w:val="clear" w:color="auto" w:fill="FFFFFF"/>
              <w:ind w:firstLine="385"/>
              <w:contextualSpacing/>
              <w:jc w:val="both"/>
            </w:pPr>
            <w:r w:rsidRPr="0001201B">
              <w:t>Создание</w:t>
            </w:r>
            <w:r w:rsidR="00606827">
              <w:t xml:space="preserve"> </w:t>
            </w:r>
            <w:r w:rsidRPr="0001201B">
              <w:t xml:space="preserve">и </w:t>
            </w:r>
            <w:proofErr w:type="spellStart"/>
            <w:proofErr w:type="gramStart"/>
            <w:r w:rsidRPr="0001201B">
              <w:t>совершенст</w:t>
            </w:r>
            <w:r w:rsidR="00606827">
              <w:t>-</w:t>
            </w:r>
            <w:r w:rsidRPr="0001201B">
              <w:t>вование</w:t>
            </w:r>
            <w:proofErr w:type="spellEnd"/>
            <w:proofErr w:type="gramEnd"/>
            <w:r w:rsidRPr="0001201B">
              <w:t xml:space="preserve"> учебно-материальной базы ОО по предмету ОБЖ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385"/>
              <w:contextualSpacing/>
              <w:jc w:val="both"/>
            </w:pPr>
            <w:r w:rsidRPr="0001201B">
              <w:t xml:space="preserve">Наличие и поддержание должного состояния элементов материальной базы ОО по </w:t>
            </w:r>
            <w:proofErr w:type="spellStart"/>
            <w:proofErr w:type="gramStart"/>
            <w:r w:rsidRPr="0001201B">
              <w:t>пред</w:t>
            </w:r>
            <w:r w:rsidR="00606827">
              <w:t>-</w:t>
            </w:r>
            <w:r w:rsidRPr="0001201B">
              <w:t>мету</w:t>
            </w:r>
            <w:proofErr w:type="spellEnd"/>
            <w:proofErr w:type="gramEnd"/>
            <w:r w:rsidRPr="0001201B">
              <w:t xml:space="preserve"> ОБЖ (укомплектованный кабинет ОБЖ, учебное оружие и комната для его хранения, место для изучения обязанностей </w:t>
            </w:r>
            <w:proofErr w:type="spellStart"/>
            <w:r w:rsidRPr="0001201B">
              <w:t>дне</w:t>
            </w:r>
            <w:r w:rsidR="00606827">
              <w:t>-</w:t>
            </w:r>
            <w:r w:rsidRPr="0001201B">
              <w:t>вального</w:t>
            </w:r>
            <w:proofErr w:type="spellEnd"/>
            <w:r w:rsidRPr="0001201B">
              <w:t>, полоса препятствий, спортгородок, стрелковый тир, место для занятий по строевой подготовке)</w:t>
            </w: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pStyle w:val="Default"/>
              <w:ind w:firstLine="385"/>
              <w:contextualSpacing/>
              <w:jc w:val="both"/>
              <w:rPr>
                <w:color w:val="auto"/>
              </w:rPr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pStyle w:val="Default"/>
              <w:ind w:firstLine="385"/>
              <w:contextualSpacing/>
              <w:jc w:val="both"/>
              <w:rPr>
                <w:color w:val="auto"/>
              </w:rPr>
            </w:pPr>
          </w:p>
        </w:tc>
      </w:tr>
      <w:tr w:rsidR="008D4600" w:rsidRPr="0001201B" w:rsidTr="00942DF7">
        <w:trPr>
          <w:trHeight w:val="1401"/>
        </w:trPr>
        <w:tc>
          <w:tcPr>
            <w:tcW w:w="60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606827" w:rsidP="007B10FD">
            <w:pPr>
              <w:shd w:val="clear" w:color="auto" w:fill="FFFFFF"/>
              <w:contextualSpacing/>
            </w:pPr>
            <w:r>
              <w:t>3</w:t>
            </w:r>
            <w:r w:rsidR="008D4600" w:rsidRPr="0001201B">
              <w:t>.1.6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ind w:firstLine="385"/>
              <w:jc w:val="both"/>
            </w:pPr>
            <w:r w:rsidRPr="0001201B">
              <w:t xml:space="preserve">Взаимодействие педагога со специализированными </w:t>
            </w:r>
            <w:proofErr w:type="spellStart"/>
            <w:proofErr w:type="gramStart"/>
            <w:r w:rsidRPr="0001201B">
              <w:t>уч</w:t>
            </w:r>
            <w:r w:rsidR="00606827">
              <w:t>-</w:t>
            </w:r>
            <w:r w:rsidRPr="0001201B">
              <w:t>реждениями</w:t>
            </w:r>
            <w:proofErr w:type="spellEnd"/>
            <w:proofErr w:type="gramEnd"/>
            <w:r w:rsidRPr="0001201B">
              <w:t xml:space="preserve"> и организациями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942DF7">
            <w:pPr>
              <w:pStyle w:val="consplusnormal"/>
              <w:tabs>
                <w:tab w:val="left" w:pos="527"/>
              </w:tabs>
              <w:ind w:firstLine="52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1201B">
              <w:rPr>
                <w:rFonts w:ascii="Times New Roman" w:hAnsi="Times New Roman" w:cs="Times New Roman"/>
                <w:sz w:val="24"/>
                <w:szCs w:val="24"/>
              </w:rPr>
              <w:t xml:space="preserve">Взаимодействие с </w:t>
            </w:r>
            <w:proofErr w:type="spellStart"/>
            <w:r w:rsidRPr="0001201B">
              <w:rPr>
                <w:rFonts w:ascii="Times New Roman" w:hAnsi="Times New Roman" w:cs="Times New Roman"/>
                <w:sz w:val="24"/>
                <w:szCs w:val="24"/>
              </w:rPr>
              <w:t>военкома</w:t>
            </w:r>
            <w:r w:rsidR="00606827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01201B">
              <w:rPr>
                <w:rFonts w:ascii="Times New Roman" w:hAnsi="Times New Roman" w:cs="Times New Roman"/>
                <w:sz w:val="24"/>
                <w:szCs w:val="24"/>
              </w:rPr>
              <w:t>том</w:t>
            </w:r>
            <w:proofErr w:type="spellEnd"/>
            <w:r w:rsidRPr="0001201B">
              <w:rPr>
                <w:rFonts w:ascii="Times New Roman" w:hAnsi="Times New Roman" w:cs="Times New Roman"/>
                <w:sz w:val="24"/>
                <w:szCs w:val="24"/>
              </w:rPr>
              <w:t xml:space="preserve"> (организация медицинского обследования</w:t>
            </w:r>
            <w:r w:rsidR="00606827">
              <w:rPr>
                <w:rFonts w:ascii="Times New Roman" w:hAnsi="Times New Roman" w:cs="Times New Roman"/>
                <w:sz w:val="24"/>
                <w:szCs w:val="24"/>
              </w:rPr>
              <w:t xml:space="preserve"> юношей </w:t>
            </w:r>
            <w:proofErr w:type="spellStart"/>
            <w:r w:rsidRPr="0001201B">
              <w:rPr>
                <w:rFonts w:ascii="Times New Roman" w:hAnsi="Times New Roman" w:cs="Times New Roman"/>
                <w:sz w:val="24"/>
                <w:szCs w:val="24"/>
              </w:rPr>
              <w:t>допризыв</w:t>
            </w:r>
            <w:r w:rsidR="00942DF7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01201B">
              <w:rPr>
                <w:rFonts w:ascii="Times New Roman" w:hAnsi="Times New Roman" w:cs="Times New Roman"/>
                <w:sz w:val="24"/>
                <w:szCs w:val="24"/>
              </w:rPr>
              <w:t>ного</w:t>
            </w:r>
            <w:proofErr w:type="spellEnd"/>
            <w:r w:rsidRPr="0001201B">
              <w:rPr>
                <w:rFonts w:ascii="Times New Roman" w:hAnsi="Times New Roman" w:cs="Times New Roman"/>
                <w:sz w:val="24"/>
                <w:szCs w:val="24"/>
              </w:rPr>
              <w:t xml:space="preserve"> и призывного возраста, </w:t>
            </w:r>
            <w:proofErr w:type="spellStart"/>
            <w:r w:rsidRPr="0001201B">
              <w:rPr>
                <w:rFonts w:ascii="Times New Roman" w:hAnsi="Times New Roman" w:cs="Times New Roman"/>
                <w:sz w:val="24"/>
                <w:szCs w:val="24"/>
              </w:rPr>
              <w:t>ока</w:t>
            </w:r>
            <w:r w:rsidR="00942DF7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01201B">
              <w:rPr>
                <w:rFonts w:ascii="Times New Roman" w:hAnsi="Times New Roman" w:cs="Times New Roman"/>
                <w:sz w:val="24"/>
                <w:szCs w:val="24"/>
              </w:rPr>
              <w:t>зание</w:t>
            </w:r>
            <w:proofErr w:type="spellEnd"/>
            <w:r w:rsidRPr="0001201B">
              <w:rPr>
                <w:rFonts w:ascii="Times New Roman" w:hAnsi="Times New Roman" w:cs="Times New Roman"/>
                <w:sz w:val="24"/>
                <w:szCs w:val="24"/>
              </w:rPr>
              <w:t xml:space="preserve"> помощи в отборе юношей для поступления в высшие </w:t>
            </w:r>
            <w:proofErr w:type="spellStart"/>
            <w:r w:rsidRPr="0001201B">
              <w:rPr>
                <w:rFonts w:ascii="Times New Roman" w:hAnsi="Times New Roman" w:cs="Times New Roman"/>
                <w:sz w:val="24"/>
                <w:szCs w:val="24"/>
              </w:rPr>
              <w:t>воен</w:t>
            </w:r>
            <w:r w:rsidR="00942DF7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01201B">
              <w:rPr>
                <w:rFonts w:ascii="Times New Roman" w:hAnsi="Times New Roman" w:cs="Times New Roman"/>
                <w:sz w:val="24"/>
                <w:szCs w:val="24"/>
              </w:rPr>
              <w:t>ные</w:t>
            </w:r>
            <w:proofErr w:type="spellEnd"/>
            <w:r w:rsidRPr="0001201B">
              <w:rPr>
                <w:rFonts w:ascii="Times New Roman" w:hAnsi="Times New Roman" w:cs="Times New Roman"/>
                <w:sz w:val="24"/>
                <w:szCs w:val="24"/>
              </w:rPr>
              <w:t xml:space="preserve"> учебные заведения, </w:t>
            </w:r>
            <w:proofErr w:type="spellStart"/>
            <w:r w:rsidRPr="0001201B">
              <w:rPr>
                <w:rFonts w:ascii="Times New Roman" w:hAnsi="Times New Roman" w:cs="Times New Roman"/>
                <w:sz w:val="24"/>
                <w:szCs w:val="24"/>
              </w:rPr>
              <w:t>органи</w:t>
            </w:r>
            <w:r w:rsidR="00942DF7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01201B">
              <w:rPr>
                <w:rFonts w:ascii="Times New Roman" w:hAnsi="Times New Roman" w:cs="Times New Roman"/>
                <w:sz w:val="24"/>
                <w:szCs w:val="24"/>
              </w:rPr>
              <w:t>зация</w:t>
            </w:r>
            <w:proofErr w:type="spellEnd"/>
            <w:r w:rsidRPr="0001201B">
              <w:rPr>
                <w:rFonts w:ascii="Times New Roman" w:hAnsi="Times New Roman" w:cs="Times New Roman"/>
                <w:sz w:val="24"/>
                <w:szCs w:val="24"/>
              </w:rPr>
              <w:t xml:space="preserve"> постановки на первичный воинский учет); взаимодействие с управлением по ГО и ЧС (</w:t>
            </w:r>
            <w:proofErr w:type="spellStart"/>
            <w:r w:rsidRPr="0001201B">
              <w:rPr>
                <w:rFonts w:ascii="Times New Roman" w:hAnsi="Times New Roman" w:cs="Times New Roman"/>
                <w:sz w:val="24"/>
                <w:szCs w:val="24"/>
              </w:rPr>
              <w:t>разра</w:t>
            </w:r>
            <w:r w:rsidR="00942DF7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01201B">
              <w:rPr>
                <w:rFonts w:ascii="Times New Roman" w:hAnsi="Times New Roman" w:cs="Times New Roman"/>
                <w:sz w:val="24"/>
                <w:szCs w:val="24"/>
              </w:rPr>
              <w:t>ботка</w:t>
            </w:r>
            <w:proofErr w:type="spellEnd"/>
            <w:r w:rsidRPr="0001201B">
              <w:rPr>
                <w:rFonts w:ascii="Times New Roman" w:hAnsi="Times New Roman" w:cs="Times New Roman"/>
                <w:sz w:val="24"/>
                <w:szCs w:val="24"/>
              </w:rPr>
              <w:t xml:space="preserve"> плана по ГО школы,  </w:t>
            </w:r>
            <w:proofErr w:type="spellStart"/>
            <w:r w:rsidRPr="0001201B">
              <w:rPr>
                <w:rFonts w:ascii="Times New Roman" w:hAnsi="Times New Roman" w:cs="Times New Roman"/>
                <w:sz w:val="24"/>
                <w:szCs w:val="24"/>
              </w:rPr>
              <w:t>про</w:t>
            </w:r>
            <w:r w:rsidR="00942DF7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01201B">
              <w:rPr>
                <w:rFonts w:ascii="Times New Roman" w:hAnsi="Times New Roman" w:cs="Times New Roman"/>
                <w:sz w:val="24"/>
                <w:szCs w:val="24"/>
              </w:rPr>
              <w:t>ведение</w:t>
            </w:r>
            <w:proofErr w:type="spellEnd"/>
            <w:r w:rsidRPr="0001201B">
              <w:rPr>
                <w:rFonts w:ascii="Times New Roman" w:hAnsi="Times New Roman" w:cs="Times New Roman"/>
                <w:sz w:val="24"/>
                <w:szCs w:val="24"/>
              </w:rPr>
              <w:t xml:space="preserve"> занятий по ГО с </w:t>
            </w:r>
            <w:proofErr w:type="spellStart"/>
            <w:r w:rsidRPr="0001201B">
              <w:rPr>
                <w:rFonts w:ascii="Times New Roman" w:hAnsi="Times New Roman" w:cs="Times New Roman"/>
                <w:sz w:val="24"/>
                <w:szCs w:val="24"/>
              </w:rPr>
              <w:t>работ</w:t>
            </w:r>
            <w:r w:rsidR="00942DF7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01201B">
              <w:rPr>
                <w:rFonts w:ascii="Times New Roman" w:hAnsi="Times New Roman" w:cs="Times New Roman"/>
                <w:sz w:val="24"/>
                <w:szCs w:val="24"/>
              </w:rPr>
              <w:t>никами</w:t>
            </w:r>
            <w:proofErr w:type="spellEnd"/>
            <w:r w:rsidRPr="0001201B">
              <w:rPr>
                <w:rFonts w:ascii="Times New Roman" w:hAnsi="Times New Roman" w:cs="Times New Roman"/>
                <w:sz w:val="24"/>
                <w:szCs w:val="24"/>
              </w:rPr>
              <w:t xml:space="preserve"> школы, подготовка и </w:t>
            </w:r>
            <w:proofErr w:type="spellStart"/>
            <w:r w:rsidRPr="0001201B">
              <w:rPr>
                <w:rFonts w:ascii="Times New Roman" w:hAnsi="Times New Roman" w:cs="Times New Roman"/>
                <w:sz w:val="24"/>
                <w:szCs w:val="24"/>
              </w:rPr>
              <w:t>про</w:t>
            </w:r>
            <w:r w:rsidR="00942DF7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01201B">
              <w:rPr>
                <w:rFonts w:ascii="Times New Roman" w:hAnsi="Times New Roman" w:cs="Times New Roman"/>
                <w:sz w:val="24"/>
                <w:szCs w:val="24"/>
              </w:rPr>
              <w:t>ведение</w:t>
            </w:r>
            <w:proofErr w:type="spellEnd"/>
            <w:r w:rsidRPr="0001201B">
              <w:rPr>
                <w:rFonts w:ascii="Times New Roman" w:hAnsi="Times New Roman" w:cs="Times New Roman"/>
                <w:sz w:val="24"/>
                <w:szCs w:val="24"/>
              </w:rPr>
              <w:t xml:space="preserve"> командно-штабных и других мероприятий по ГО). </w:t>
            </w:r>
            <w:proofErr w:type="gramEnd"/>
          </w:p>
          <w:p w:rsidR="008D4600" w:rsidRPr="0001201B" w:rsidRDefault="008D4600" w:rsidP="007B10FD">
            <w:pPr>
              <w:ind w:firstLine="385"/>
              <w:jc w:val="both"/>
            </w:pPr>
            <w:r w:rsidRPr="0001201B">
              <w:t xml:space="preserve">Организация  работы по  </w:t>
            </w:r>
            <w:proofErr w:type="spellStart"/>
            <w:proofErr w:type="gramStart"/>
            <w:r w:rsidRPr="0001201B">
              <w:t>во</w:t>
            </w:r>
            <w:r w:rsidR="00942DF7">
              <w:t>-</w:t>
            </w:r>
            <w:r w:rsidRPr="0001201B">
              <w:t>просам</w:t>
            </w:r>
            <w:proofErr w:type="spellEnd"/>
            <w:proofErr w:type="gramEnd"/>
            <w:r w:rsidRPr="0001201B">
              <w:t xml:space="preserve"> обеспечения безопасности жизнедеятельности учреждения</w:t>
            </w: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ind w:firstLine="385"/>
              <w:jc w:val="both"/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ind w:firstLine="385"/>
              <w:jc w:val="both"/>
              <w:rPr>
                <w:i/>
              </w:rPr>
            </w:pPr>
          </w:p>
        </w:tc>
      </w:tr>
      <w:tr w:rsidR="008D4600" w:rsidRPr="0001201B" w:rsidTr="00942DF7">
        <w:trPr>
          <w:trHeight w:hRule="exact" w:val="667"/>
        </w:trPr>
        <w:tc>
          <w:tcPr>
            <w:tcW w:w="60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D4600" w:rsidRPr="005D39D3" w:rsidRDefault="00942DF7" w:rsidP="007B10FD">
            <w:pPr>
              <w:shd w:val="clear" w:color="auto" w:fill="FFFFFF"/>
              <w:contextualSpacing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  <w:r w:rsidR="008D4600" w:rsidRPr="0001201B">
              <w:rPr>
                <w:b/>
                <w:bCs/>
              </w:rPr>
              <w:t>.2</w:t>
            </w:r>
          </w:p>
        </w:tc>
        <w:tc>
          <w:tcPr>
            <w:tcW w:w="15100" w:type="dxa"/>
            <w:gridSpan w:val="4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contextualSpacing/>
            </w:pPr>
            <w:r w:rsidRPr="0001201B">
              <w:rPr>
                <w:b/>
                <w:bCs/>
              </w:rPr>
              <w:t>Транслирование в педагогических коллективах опыта</w:t>
            </w:r>
            <w:r>
              <w:rPr>
                <w:b/>
                <w:bCs/>
              </w:rPr>
              <w:t xml:space="preserve"> </w:t>
            </w:r>
            <w:r w:rsidRPr="0001201B">
              <w:rPr>
                <w:b/>
                <w:bCs/>
              </w:rPr>
              <w:t>практических результатов своей профессиональной деятельности</w:t>
            </w:r>
            <w:r>
              <w:rPr>
                <w:b/>
                <w:bCs/>
              </w:rPr>
              <w:t>,</w:t>
            </w:r>
            <w:r w:rsidRPr="0001201B">
              <w:t xml:space="preserve"> </w:t>
            </w:r>
            <w:r w:rsidRPr="004E7F36">
              <w:rPr>
                <w:b/>
              </w:rPr>
              <w:t>в том числе экспериментальной и инновационной</w:t>
            </w:r>
          </w:p>
        </w:tc>
      </w:tr>
      <w:tr w:rsidR="008D4600" w:rsidRPr="0001201B" w:rsidTr="00942DF7">
        <w:trPr>
          <w:trHeight w:val="3388"/>
        </w:trPr>
        <w:tc>
          <w:tcPr>
            <w:tcW w:w="607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8D4600" w:rsidRPr="0001201B" w:rsidRDefault="00942DF7" w:rsidP="007B10FD">
            <w:pPr>
              <w:shd w:val="clear" w:color="auto" w:fill="FFFFFF"/>
              <w:contextualSpacing/>
              <w:jc w:val="both"/>
            </w:pPr>
            <w:r>
              <w:lastRenderedPageBreak/>
              <w:t>3</w:t>
            </w:r>
            <w:r w:rsidR="008D4600" w:rsidRPr="0001201B">
              <w:t>.2.1</w:t>
            </w:r>
          </w:p>
        </w:tc>
        <w:tc>
          <w:tcPr>
            <w:tcW w:w="3261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385"/>
              <w:contextualSpacing/>
              <w:jc w:val="both"/>
            </w:pPr>
            <w:r w:rsidRPr="0001201B">
              <w:t xml:space="preserve">Обобщение и </w:t>
            </w:r>
            <w:proofErr w:type="spellStart"/>
            <w:proofErr w:type="gramStart"/>
            <w:r w:rsidRPr="0001201B">
              <w:t>распростра</w:t>
            </w:r>
            <w:r w:rsidR="00942DF7">
              <w:t>-</w:t>
            </w:r>
            <w:r w:rsidRPr="0001201B">
              <w:t>нение</w:t>
            </w:r>
            <w:proofErr w:type="spellEnd"/>
            <w:proofErr w:type="gramEnd"/>
            <w:r w:rsidRPr="0001201B">
              <w:t xml:space="preserve"> собственного </w:t>
            </w:r>
            <w:proofErr w:type="spellStart"/>
            <w:r w:rsidRPr="0001201B">
              <w:t>педагоги</w:t>
            </w:r>
            <w:r w:rsidR="005C204C">
              <w:t>-</w:t>
            </w:r>
            <w:r w:rsidRPr="0001201B">
              <w:t>ческого</w:t>
            </w:r>
            <w:proofErr w:type="spellEnd"/>
            <w:r w:rsidRPr="0001201B">
              <w:t xml:space="preserve"> опыта</w:t>
            </w:r>
          </w:p>
          <w:p w:rsidR="008D4600" w:rsidRPr="0001201B" w:rsidRDefault="008D4600" w:rsidP="007B10FD">
            <w:pPr>
              <w:ind w:firstLine="385"/>
              <w:contextualSpacing/>
              <w:jc w:val="both"/>
            </w:pPr>
          </w:p>
        </w:tc>
        <w:tc>
          <w:tcPr>
            <w:tcW w:w="36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385"/>
              <w:contextualSpacing/>
              <w:jc w:val="both"/>
            </w:pPr>
            <w:r w:rsidRPr="0001201B">
              <w:t xml:space="preserve">Транслирование в </w:t>
            </w:r>
            <w:proofErr w:type="spellStart"/>
            <w:proofErr w:type="gramStart"/>
            <w:r w:rsidRPr="0001201B">
              <w:t>педаго</w:t>
            </w:r>
            <w:r w:rsidR="005C204C">
              <w:t>-</w:t>
            </w:r>
            <w:r w:rsidRPr="0001201B">
              <w:t>гических</w:t>
            </w:r>
            <w:proofErr w:type="spellEnd"/>
            <w:proofErr w:type="gramEnd"/>
            <w:r w:rsidRPr="0001201B">
              <w:t xml:space="preserve"> коллективах опыта практических результатов своей профессиональной деятельно</w:t>
            </w:r>
            <w:r>
              <w:t>сти</w:t>
            </w:r>
            <w:r w:rsidRPr="0001201B">
              <w:t xml:space="preserve"> на </w:t>
            </w:r>
            <w:r w:rsidR="005C204C">
              <w:t xml:space="preserve">муниципальном </w:t>
            </w:r>
            <w:r>
              <w:t xml:space="preserve">зональном (территориальном), </w:t>
            </w:r>
            <w:proofErr w:type="spellStart"/>
            <w:r w:rsidRPr="0001201B">
              <w:t>региональ</w:t>
            </w:r>
            <w:r w:rsidR="005C204C">
              <w:t>-</w:t>
            </w:r>
            <w:r>
              <w:t>ном</w:t>
            </w:r>
            <w:proofErr w:type="spellEnd"/>
            <w:r w:rsidRPr="0001201B">
              <w:t>, федеральном</w:t>
            </w:r>
            <w:r>
              <w:t xml:space="preserve">, </w:t>
            </w:r>
            <w:proofErr w:type="spellStart"/>
            <w:r>
              <w:t>междуна</w:t>
            </w:r>
            <w:r w:rsidR="005C204C">
              <w:t>-</w:t>
            </w:r>
            <w:r>
              <w:t>родном</w:t>
            </w:r>
            <w:proofErr w:type="spellEnd"/>
            <w:r w:rsidRPr="0001201B">
              <w:t xml:space="preserve"> уровнях: мастер-классы, серии открытых уроков, </w:t>
            </w:r>
            <w:proofErr w:type="spellStart"/>
            <w:r w:rsidRPr="0001201B">
              <w:t>прове</w:t>
            </w:r>
            <w:r w:rsidR="005C204C">
              <w:t>-</w:t>
            </w:r>
            <w:r w:rsidRPr="0001201B">
              <w:t>дение</w:t>
            </w:r>
            <w:proofErr w:type="spellEnd"/>
            <w:r w:rsidRPr="0001201B">
              <w:t xml:space="preserve"> занятий в системе </w:t>
            </w:r>
            <w:proofErr w:type="spellStart"/>
            <w:r w:rsidRPr="0001201B">
              <w:t>допол</w:t>
            </w:r>
            <w:r w:rsidR="005C204C">
              <w:t>-</w:t>
            </w:r>
            <w:r w:rsidRPr="0001201B">
              <w:t>нительного</w:t>
            </w:r>
            <w:proofErr w:type="spellEnd"/>
            <w:r w:rsidRPr="0001201B">
              <w:t xml:space="preserve"> профессионального образования</w:t>
            </w: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385"/>
              <w:contextualSpacing/>
              <w:jc w:val="both"/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385"/>
              <w:contextualSpacing/>
              <w:jc w:val="both"/>
            </w:pPr>
          </w:p>
        </w:tc>
      </w:tr>
      <w:tr w:rsidR="008D4600" w:rsidRPr="0001201B" w:rsidTr="00942DF7">
        <w:trPr>
          <w:trHeight w:val="1006"/>
        </w:trPr>
        <w:tc>
          <w:tcPr>
            <w:tcW w:w="607" w:type="dxa"/>
            <w:vMerge/>
            <w:tcBorders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contextualSpacing/>
              <w:jc w:val="both"/>
            </w:pPr>
          </w:p>
        </w:tc>
        <w:tc>
          <w:tcPr>
            <w:tcW w:w="3261" w:type="dxa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385"/>
              <w:contextualSpacing/>
              <w:jc w:val="both"/>
            </w:pPr>
          </w:p>
        </w:tc>
        <w:tc>
          <w:tcPr>
            <w:tcW w:w="36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1A7F9A" w:rsidRDefault="008D4600" w:rsidP="007B10FD">
            <w:pPr>
              <w:shd w:val="clear" w:color="auto" w:fill="FFFFFF"/>
              <w:ind w:firstLine="484"/>
              <w:contextualSpacing/>
              <w:jc w:val="both"/>
              <w:rPr>
                <w:highlight w:val="yellow"/>
              </w:rPr>
            </w:pPr>
            <w:r w:rsidRPr="001A7F9A">
              <w:rPr>
                <w:highlight w:val="yellow"/>
              </w:rPr>
              <w:t xml:space="preserve">Выступления на </w:t>
            </w:r>
            <w:proofErr w:type="spellStart"/>
            <w:proofErr w:type="gramStart"/>
            <w:r w:rsidRPr="001A7F9A">
              <w:rPr>
                <w:highlight w:val="yellow"/>
              </w:rPr>
              <w:t>мероприя</w:t>
            </w:r>
            <w:r w:rsidR="005C204C">
              <w:rPr>
                <w:highlight w:val="yellow"/>
              </w:rPr>
              <w:t>-</w:t>
            </w:r>
            <w:r w:rsidRPr="001A7F9A">
              <w:rPr>
                <w:highlight w:val="yellow"/>
              </w:rPr>
              <w:t>тиях</w:t>
            </w:r>
            <w:proofErr w:type="spellEnd"/>
            <w:proofErr w:type="gramEnd"/>
            <w:r w:rsidRPr="001A7F9A">
              <w:rPr>
                <w:highlight w:val="yellow"/>
              </w:rPr>
              <w:t xml:space="preserve"> различных уровней; </w:t>
            </w:r>
            <w:proofErr w:type="spellStart"/>
            <w:r w:rsidRPr="001A7F9A">
              <w:rPr>
                <w:highlight w:val="yellow"/>
              </w:rPr>
              <w:t>пуб</w:t>
            </w:r>
            <w:r w:rsidR="005C204C">
              <w:rPr>
                <w:highlight w:val="yellow"/>
              </w:rPr>
              <w:t>-</w:t>
            </w:r>
            <w:r w:rsidRPr="001A7F9A">
              <w:rPr>
                <w:highlight w:val="yellow"/>
              </w:rPr>
              <w:t>ликации</w:t>
            </w:r>
            <w:proofErr w:type="spellEnd"/>
            <w:r w:rsidRPr="001A7F9A">
              <w:rPr>
                <w:highlight w:val="yellow"/>
              </w:rPr>
              <w:t xml:space="preserve"> в печати о собственном опыте работы, методические, дидактические материалы, </w:t>
            </w:r>
            <w:proofErr w:type="spellStart"/>
            <w:r w:rsidRPr="001A7F9A">
              <w:rPr>
                <w:highlight w:val="yellow"/>
              </w:rPr>
              <w:t>раз</w:t>
            </w:r>
            <w:r w:rsidR="005C204C">
              <w:rPr>
                <w:highlight w:val="yellow"/>
              </w:rPr>
              <w:t>-</w:t>
            </w:r>
            <w:r w:rsidRPr="001A7F9A">
              <w:rPr>
                <w:highlight w:val="yellow"/>
              </w:rPr>
              <w:t>мещение</w:t>
            </w:r>
            <w:proofErr w:type="spellEnd"/>
            <w:r w:rsidRPr="001A7F9A">
              <w:rPr>
                <w:highlight w:val="yellow"/>
              </w:rPr>
              <w:t xml:space="preserve"> методических </w:t>
            </w:r>
            <w:proofErr w:type="spellStart"/>
            <w:r w:rsidRPr="001A7F9A">
              <w:rPr>
                <w:highlight w:val="yellow"/>
              </w:rPr>
              <w:t>мате</w:t>
            </w:r>
            <w:r w:rsidR="005C204C">
              <w:rPr>
                <w:highlight w:val="yellow"/>
              </w:rPr>
              <w:t>-</w:t>
            </w:r>
            <w:r w:rsidRPr="001A7F9A">
              <w:rPr>
                <w:highlight w:val="yellow"/>
              </w:rPr>
              <w:t>риалов</w:t>
            </w:r>
            <w:proofErr w:type="spellEnd"/>
            <w:r w:rsidRPr="001A7F9A">
              <w:rPr>
                <w:highlight w:val="yellow"/>
              </w:rPr>
              <w:t xml:space="preserve"> на сайтах и в сетевых сообществах</w:t>
            </w: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1A7F9A" w:rsidRDefault="008D4600" w:rsidP="007B10FD">
            <w:pPr>
              <w:shd w:val="clear" w:color="auto" w:fill="FFFFFF"/>
              <w:ind w:firstLine="484"/>
              <w:contextualSpacing/>
              <w:jc w:val="both"/>
              <w:rPr>
                <w:highlight w:val="yellow"/>
              </w:rPr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121E6C" w:rsidRDefault="008D4600" w:rsidP="007B10FD">
            <w:pPr>
              <w:shd w:val="clear" w:color="auto" w:fill="FFFFFF"/>
              <w:ind w:firstLine="385"/>
              <w:contextualSpacing/>
              <w:jc w:val="both"/>
            </w:pPr>
          </w:p>
        </w:tc>
      </w:tr>
      <w:tr w:rsidR="008D4600" w:rsidRPr="0001201B" w:rsidTr="00942DF7">
        <w:trPr>
          <w:trHeight w:val="815"/>
        </w:trPr>
        <w:tc>
          <w:tcPr>
            <w:tcW w:w="607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contextualSpacing/>
              <w:jc w:val="both"/>
            </w:pPr>
          </w:p>
        </w:tc>
        <w:tc>
          <w:tcPr>
            <w:tcW w:w="3261" w:type="dxa"/>
            <w:vMerge/>
            <w:tcBorders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385"/>
              <w:contextualSpacing/>
              <w:jc w:val="both"/>
            </w:pPr>
          </w:p>
        </w:tc>
        <w:tc>
          <w:tcPr>
            <w:tcW w:w="36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385"/>
              <w:contextualSpacing/>
              <w:jc w:val="both"/>
            </w:pPr>
            <w:r w:rsidRPr="0001201B">
              <w:t>Размещение передового педагогического опыта в муниципальном, региональном банках</w:t>
            </w: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2176BD" w:rsidRDefault="008D4600" w:rsidP="007B10FD">
            <w:pPr>
              <w:shd w:val="clear" w:color="auto" w:fill="FFFFFF"/>
              <w:ind w:firstLine="385"/>
              <w:contextualSpacing/>
              <w:jc w:val="both"/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2176BD" w:rsidRDefault="008D4600" w:rsidP="007B10FD">
            <w:pPr>
              <w:shd w:val="clear" w:color="auto" w:fill="FFFFFF"/>
              <w:ind w:firstLine="385"/>
              <w:contextualSpacing/>
              <w:jc w:val="both"/>
              <w:rPr>
                <w:i/>
              </w:rPr>
            </w:pPr>
          </w:p>
        </w:tc>
      </w:tr>
      <w:tr w:rsidR="008D4600" w:rsidRPr="0001201B" w:rsidTr="00942DF7">
        <w:trPr>
          <w:trHeight w:val="2819"/>
        </w:trPr>
        <w:tc>
          <w:tcPr>
            <w:tcW w:w="60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5C204C" w:rsidP="007B10FD">
            <w:pPr>
              <w:shd w:val="clear" w:color="auto" w:fill="FFFFFF"/>
              <w:contextualSpacing/>
              <w:jc w:val="both"/>
            </w:pPr>
            <w:r>
              <w:t>3</w:t>
            </w:r>
            <w:r w:rsidR="008D4600" w:rsidRPr="0001201B">
              <w:t>.2.2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5C204C" w:rsidP="007B10FD">
            <w:pPr>
              <w:shd w:val="clear" w:color="auto" w:fill="FFFFFF"/>
              <w:ind w:firstLine="385"/>
              <w:contextualSpacing/>
              <w:jc w:val="both"/>
            </w:pPr>
            <w:proofErr w:type="gramStart"/>
            <w:r>
              <w:t>Инновационная</w:t>
            </w:r>
            <w:proofErr w:type="gramEnd"/>
            <w:r>
              <w:t xml:space="preserve"> </w:t>
            </w:r>
            <w:proofErr w:type="spellStart"/>
            <w:r>
              <w:t>деятель-</w:t>
            </w:r>
            <w:r w:rsidR="008D4600" w:rsidRPr="0001201B">
              <w:t>ность</w:t>
            </w:r>
            <w:proofErr w:type="spellEnd"/>
            <w:r w:rsidR="008D4600" w:rsidRPr="0001201B">
              <w:t xml:space="preserve"> в профессиональной области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385"/>
              <w:contextualSpacing/>
              <w:jc w:val="both"/>
            </w:pPr>
            <w:r w:rsidRPr="0001201B">
              <w:t xml:space="preserve"> Результат личного участия в конкурсе </w:t>
            </w:r>
            <w:proofErr w:type="gramStart"/>
            <w:r w:rsidRPr="0001201B">
              <w:t>инновационных</w:t>
            </w:r>
            <w:proofErr w:type="gramEnd"/>
            <w:r w:rsidRPr="0001201B">
              <w:t xml:space="preserve"> </w:t>
            </w:r>
            <w:proofErr w:type="spellStart"/>
            <w:r w:rsidRPr="0001201B">
              <w:t>про</w:t>
            </w:r>
            <w:r w:rsidR="005C204C">
              <w:t>-</w:t>
            </w:r>
            <w:r w:rsidRPr="0001201B">
              <w:t>дуктов</w:t>
            </w:r>
            <w:proofErr w:type="spellEnd"/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2176BD" w:rsidRDefault="008D4600" w:rsidP="007B10FD">
            <w:pPr>
              <w:shd w:val="clear" w:color="auto" w:fill="FFFFFF"/>
              <w:ind w:firstLine="377"/>
              <w:contextualSpacing/>
              <w:jc w:val="both"/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2176BD" w:rsidRDefault="008D4600" w:rsidP="007B10FD">
            <w:pPr>
              <w:shd w:val="clear" w:color="auto" w:fill="FFFFFF"/>
              <w:ind w:firstLine="377"/>
              <w:contextualSpacing/>
              <w:jc w:val="both"/>
              <w:rPr>
                <w:i/>
              </w:rPr>
            </w:pPr>
          </w:p>
        </w:tc>
      </w:tr>
      <w:tr w:rsidR="008D4600" w:rsidRPr="0001201B" w:rsidTr="00942DF7">
        <w:trPr>
          <w:trHeight w:val="2122"/>
        </w:trPr>
        <w:tc>
          <w:tcPr>
            <w:tcW w:w="60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5C204C" w:rsidP="007B10FD">
            <w:pPr>
              <w:shd w:val="clear" w:color="auto" w:fill="FFFFFF"/>
              <w:contextualSpacing/>
              <w:jc w:val="both"/>
            </w:pPr>
            <w:r>
              <w:lastRenderedPageBreak/>
              <w:t>3</w:t>
            </w:r>
            <w:r w:rsidR="008D4600" w:rsidRPr="0001201B">
              <w:t>.2.3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1D23A8" w:rsidRDefault="008D4600" w:rsidP="005C204C">
            <w:pPr>
              <w:pStyle w:val="Default"/>
              <w:ind w:firstLine="484"/>
              <w:contextualSpacing/>
              <w:jc w:val="both"/>
              <w:rPr>
                <w:color w:val="auto"/>
                <w:highlight w:val="yellow"/>
              </w:rPr>
            </w:pPr>
            <w:r w:rsidRPr="001D23A8">
              <w:rPr>
                <w:color w:val="auto"/>
                <w:highlight w:val="yellow"/>
              </w:rPr>
              <w:t>Результаты рейтинга среди обучающихся, родителей, педаго</w:t>
            </w:r>
            <w:r w:rsidR="005C204C">
              <w:rPr>
                <w:color w:val="auto"/>
                <w:highlight w:val="yellow"/>
              </w:rPr>
              <w:t>г</w:t>
            </w:r>
            <w:r w:rsidRPr="001D23A8">
              <w:rPr>
                <w:color w:val="auto"/>
                <w:highlight w:val="yellow"/>
              </w:rPr>
              <w:t>ического сообществ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1D23A8" w:rsidRDefault="008D4600" w:rsidP="007B10FD">
            <w:pPr>
              <w:pStyle w:val="Default"/>
              <w:ind w:firstLine="484"/>
              <w:contextualSpacing/>
              <w:jc w:val="both"/>
              <w:rPr>
                <w:color w:val="auto"/>
                <w:highlight w:val="yellow"/>
              </w:rPr>
            </w:pPr>
            <w:r w:rsidRPr="001D23A8">
              <w:rPr>
                <w:color w:val="auto"/>
                <w:highlight w:val="yellow"/>
              </w:rPr>
              <w:t xml:space="preserve">Имеют высокий рейтинг (за последний год) среди </w:t>
            </w:r>
            <w:proofErr w:type="spellStart"/>
            <w:proofErr w:type="gramStart"/>
            <w:r w:rsidRPr="001D23A8">
              <w:rPr>
                <w:color w:val="auto"/>
                <w:highlight w:val="yellow"/>
              </w:rPr>
              <w:t>обучаю</w:t>
            </w:r>
            <w:r w:rsidR="005C204C">
              <w:rPr>
                <w:color w:val="auto"/>
                <w:highlight w:val="yellow"/>
              </w:rPr>
              <w:t>-</w:t>
            </w:r>
            <w:r w:rsidRPr="001D23A8">
              <w:rPr>
                <w:color w:val="auto"/>
                <w:highlight w:val="yellow"/>
              </w:rPr>
              <w:t>щихся</w:t>
            </w:r>
            <w:proofErr w:type="spellEnd"/>
            <w:proofErr w:type="gramEnd"/>
            <w:r w:rsidRPr="001D23A8">
              <w:rPr>
                <w:color w:val="auto"/>
                <w:highlight w:val="yellow"/>
              </w:rPr>
              <w:t xml:space="preserve">, родителей, </w:t>
            </w:r>
            <w:proofErr w:type="spellStart"/>
            <w:r w:rsidRPr="001D23A8">
              <w:rPr>
                <w:color w:val="auto"/>
                <w:highlight w:val="yellow"/>
              </w:rPr>
              <w:t>педагогиче</w:t>
            </w:r>
            <w:r w:rsidR="005C204C">
              <w:rPr>
                <w:color w:val="auto"/>
                <w:highlight w:val="yellow"/>
              </w:rPr>
              <w:t>-</w:t>
            </w:r>
            <w:r w:rsidRPr="001D23A8">
              <w:rPr>
                <w:color w:val="auto"/>
                <w:highlight w:val="yellow"/>
              </w:rPr>
              <w:t>ского</w:t>
            </w:r>
            <w:proofErr w:type="spellEnd"/>
            <w:r w:rsidRPr="001D23A8">
              <w:rPr>
                <w:color w:val="auto"/>
                <w:highlight w:val="yellow"/>
              </w:rPr>
              <w:t xml:space="preserve"> сообщества.</w:t>
            </w: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1D23A8" w:rsidRDefault="008D4600" w:rsidP="007B10FD">
            <w:pPr>
              <w:pStyle w:val="Default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1D23A8" w:rsidRDefault="008D4600" w:rsidP="007B10FD">
            <w:pPr>
              <w:pStyle w:val="Default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</w:p>
        </w:tc>
      </w:tr>
      <w:tr w:rsidR="008D4600" w:rsidRPr="0001201B" w:rsidTr="00942DF7">
        <w:trPr>
          <w:trHeight w:val="299"/>
        </w:trPr>
        <w:tc>
          <w:tcPr>
            <w:tcW w:w="60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5C204C" w:rsidP="007B10FD">
            <w:pPr>
              <w:shd w:val="clear" w:color="auto" w:fill="FFFFFF"/>
              <w:contextualSpacing/>
              <w:jc w:val="both"/>
            </w:pPr>
            <w:r>
              <w:t>3</w:t>
            </w:r>
            <w:r w:rsidR="008D4600" w:rsidRPr="0001201B">
              <w:t>.3</w:t>
            </w:r>
          </w:p>
        </w:tc>
        <w:tc>
          <w:tcPr>
            <w:tcW w:w="15100" w:type="dxa"/>
            <w:gridSpan w:val="4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pStyle w:val="Default"/>
              <w:contextualSpacing/>
              <w:jc w:val="both"/>
              <w:rPr>
                <w:color w:val="auto"/>
              </w:rPr>
            </w:pPr>
            <w:r w:rsidRPr="0001201B">
              <w:rPr>
                <w:b/>
                <w:iCs/>
                <w:color w:val="auto"/>
              </w:rPr>
              <w:t>Активное участие в работе методических объединений педагогических работников организации, в разработке программно-методического сопровождения образовательного процесса</w:t>
            </w:r>
          </w:p>
        </w:tc>
      </w:tr>
      <w:tr w:rsidR="008D4600" w:rsidRPr="0001201B" w:rsidTr="00942DF7">
        <w:trPr>
          <w:trHeight w:val="299"/>
        </w:trPr>
        <w:tc>
          <w:tcPr>
            <w:tcW w:w="60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5C204C" w:rsidP="007B10FD">
            <w:pPr>
              <w:shd w:val="clear" w:color="auto" w:fill="FFFFFF"/>
              <w:contextualSpacing/>
              <w:jc w:val="both"/>
            </w:pPr>
            <w:r>
              <w:t>3</w:t>
            </w:r>
            <w:r w:rsidR="008D4600" w:rsidRPr="0001201B">
              <w:t>.3.1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5C204C">
            <w:pPr>
              <w:shd w:val="clear" w:color="auto" w:fill="FFFFFF"/>
              <w:tabs>
                <w:tab w:val="left" w:pos="428"/>
                <w:tab w:val="left" w:pos="593"/>
                <w:tab w:val="left" w:pos="758"/>
              </w:tabs>
              <w:ind w:firstLine="386"/>
              <w:contextualSpacing/>
              <w:jc w:val="both"/>
            </w:pPr>
            <w:r w:rsidRPr="0001201B">
              <w:t xml:space="preserve">Совершенствование </w:t>
            </w:r>
            <w:proofErr w:type="spellStart"/>
            <w:r w:rsidRPr="0001201B">
              <w:t>учеб-но-методической</w:t>
            </w:r>
            <w:proofErr w:type="spellEnd"/>
            <w:r w:rsidRPr="0001201B">
              <w:t xml:space="preserve"> базы преподаваемого предме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970CFA" w:rsidRDefault="008D4600" w:rsidP="007B10FD">
            <w:pPr>
              <w:shd w:val="clear" w:color="auto" w:fill="FFFFFF"/>
              <w:ind w:firstLine="484"/>
              <w:contextualSpacing/>
              <w:jc w:val="both"/>
            </w:pPr>
            <w:r w:rsidRPr="00970CFA">
              <w:t>Наличие педагогических разработок: программ (</w:t>
            </w:r>
            <w:proofErr w:type="spellStart"/>
            <w:r w:rsidRPr="00970CFA">
              <w:t>дисцип</w:t>
            </w:r>
            <w:r w:rsidR="00D57BA4">
              <w:t>-</w:t>
            </w:r>
            <w:r w:rsidRPr="00970CFA">
              <w:t>лин</w:t>
            </w:r>
            <w:proofErr w:type="spellEnd"/>
            <w:r w:rsidRPr="00970CFA">
              <w:t>, факультативов, курсов по выбору, внеурочной деятельн</w:t>
            </w:r>
            <w:proofErr w:type="gramStart"/>
            <w:r w:rsidRPr="00970CFA">
              <w:t>о</w:t>
            </w:r>
            <w:r w:rsidR="00D57BA4">
              <w:t>-</w:t>
            </w:r>
            <w:proofErr w:type="gramEnd"/>
            <w:r w:rsidR="00D57BA4">
              <w:t>-</w:t>
            </w:r>
            <w:proofErr w:type="spellStart"/>
            <w:r w:rsidRPr="00970CFA">
              <w:t>сти</w:t>
            </w:r>
            <w:proofErr w:type="spellEnd"/>
            <w:r w:rsidRPr="00970CFA">
              <w:t xml:space="preserve"> и т.п.), методических </w:t>
            </w:r>
            <w:proofErr w:type="spellStart"/>
            <w:r w:rsidRPr="00970CFA">
              <w:t>разра</w:t>
            </w:r>
            <w:r w:rsidR="00D57BA4">
              <w:t>-</w:t>
            </w:r>
            <w:r w:rsidRPr="00970CFA">
              <w:t>боток</w:t>
            </w:r>
            <w:proofErr w:type="spellEnd"/>
            <w:r w:rsidRPr="00970CFA">
              <w:t xml:space="preserve"> и рекомендаций, </w:t>
            </w:r>
            <w:proofErr w:type="spellStart"/>
            <w:r w:rsidRPr="00970CFA">
              <w:t>сборни</w:t>
            </w:r>
            <w:proofErr w:type="spellEnd"/>
            <w:r w:rsidR="00D57BA4">
              <w:t>--</w:t>
            </w:r>
            <w:r w:rsidRPr="00970CFA">
              <w:t xml:space="preserve">ков дидактического или </w:t>
            </w:r>
            <w:proofErr w:type="spellStart"/>
            <w:r w:rsidRPr="00970CFA">
              <w:t>сценар</w:t>
            </w:r>
            <w:r w:rsidR="00D57BA4">
              <w:t>-</w:t>
            </w:r>
            <w:r w:rsidRPr="00970CFA">
              <w:t>ного</w:t>
            </w:r>
            <w:proofErr w:type="spellEnd"/>
            <w:r w:rsidRPr="00970CFA">
              <w:t xml:space="preserve"> материала и т.д.</w:t>
            </w:r>
          </w:p>
          <w:p w:rsidR="008D4600" w:rsidRPr="0001201B" w:rsidRDefault="008D4600" w:rsidP="007B10FD">
            <w:pPr>
              <w:shd w:val="clear" w:color="auto" w:fill="FFFFFF"/>
              <w:ind w:firstLine="385"/>
              <w:contextualSpacing/>
              <w:jc w:val="both"/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385"/>
              <w:contextualSpacing/>
              <w:jc w:val="both"/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385"/>
              <w:contextualSpacing/>
              <w:jc w:val="both"/>
              <w:rPr>
                <w:i/>
              </w:rPr>
            </w:pPr>
          </w:p>
        </w:tc>
      </w:tr>
      <w:tr w:rsidR="008D4600" w:rsidRPr="0001201B" w:rsidTr="00942DF7">
        <w:trPr>
          <w:trHeight w:val="3144"/>
        </w:trPr>
        <w:tc>
          <w:tcPr>
            <w:tcW w:w="607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D57BA4" w:rsidP="007B10FD">
            <w:pPr>
              <w:shd w:val="clear" w:color="auto" w:fill="FFFFFF"/>
              <w:contextualSpacing/>
              <w:jc w:val="both"/>
            </w:pPr>
            <w:r>
              <w:t>3</w:t>
            </w:r>
            <w:r w:rsidR="008D4600" w:rsidRPr="0001201B">
              <w:t>.3.2</w:t>
            </w:r>
          </w:p>
        </w:tc>
        <w:tc>
          <w:tcPr>
            <w:tcW w:w="326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385"/>
              <w:contextualSpacing/>
              <w:jc w:val="both"/>
            </w:pPr>
            <w:r w:rsidRPr="0001201B">
              <w:t xml:space="preserve">Демонстрация уровня </w:t>
            </w:r>
            <w:proofErr w:type="spellStart"/>
            <w:proofErr w:type="gramStart"/>
            <w:r w:rsidRPr="0001201B">
              <w:t>про</w:t>
            </w:r>
            <w:r w:rsidR="00D57BA4">
              <w:t>-</w:t>
            </w:r>
            <w:r w:rsidRPr="0001201B">
              <w:t>фессионализма</w:t>
            </w:r>
            <w:proofErr w:type="spellEnd"/>
            <w:proofErr w:type="gramEnd"/>
            <w:r w:rsidRPr="0001201B">
              <w:t xml:space="preserve"> собственно </w:t>
            </w:r>
            <w:proofErr w:type="spellStart"/>
            <w:r w:rsidRPr="0001201B">
              <w:t>пе</w:t>
            </w:r>
            <w:r w:rsidR="00D57BA4">
              <w:t>-</w:t>
            </w:r>
            <w:r w:rsidRPr="0001201B">
              <w:t>дагогической</w:t>
            </w:r>
            <w:proofErr w:type="spellEnd"/>
            <w:r w:rsidRPr="0001201B">
              <w:t xml:space="preserve"> и методической деятельности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385"/>
              <w:contextualSpacing/>
              <w:jc w:val="both"/>
            </w:pPr>
            <w:r w:rsidRPr="001A7F9A">
              <w:rPr>
                <w:highlight w:val="yellow"/>
              </w:rPr>
              <w:t>Результативность участия в профессиональных конкурсах педагогов, классных руковод</w:t>
            </w:r>
            <w:proofErr w:type="gramStart"/>
            <w:r w:rsidRPr="001A7F9A">
              <w:rPr>
                <w:highlight w:val="yellow"/>
              </w:rPr>
              <w:t>и</w:t>
            </w:r>
            <w:r w:rsidR="00D57BA4">
              <w:rPr>
                <w:highlight w:val="yellow"/>
              </w:rPr>
              <w:t>-</w:t>
            </w:r>
            <w:proofErr w:type="gramEnd"/>
            <w:r w:rsidR="00D57BA4">
              <w:rPr>
                <w:highlight w:val="yellow"/>
              </w:rPr>
              <w:t>-</w:t>
            </w:r>
            <w:proofErr w:type="spellStart"/>
            <w:r w:rsidRPr="001A7F9A">
              <w:rPr>
                <w:highlight w:val="yellow"/>
              </w:rPr>
              <w:t>телей</w:t>
            </w:r>
            <w:proofErr w:type="spellEnd"/>
            <w:r w:rsidRPr="001A7F9A">
              <w:rPr>
                <w:highlight w:val="yellow"/>
              </w:rPr>
              <w:t xml:space="preserve"> (кураторов</w:t>
            </w:r>
            <w:r>
              <w:t>)</w:t>
            </w: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385"/>
              <w:contextualSpacing/>
              <w:jc w:val="both"/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5D39D3" w:rsidRDefault="008D4600" w:rsidP="007B10FD">
            <w:pPr>
              <w:shd w:val="clear" w:color="auto" w:fill="FFFFFF"/>
              <w:tabs>
                <w:tab w:val="left" w:pos="250"/>
              </w:tabs>
              <w:ind w:firstLine="385"/>
              <w:contextualSpacing/>
              <w:jc w:val="both"/>
              <w:rPr>
                <w:i/>
              </w:rPr>
            </w:pPr>
          </w:p>
        </w:tc>
      </w:tr>
      <w:tr w:rsidR="008D4600" w:rsidRPr="0001201B" w:rsidTr="00942DF7">
        <w:trPr>
          <w:trHeight w:val="299"/>
        </w:trPr>
        <w:tc>
          <w:tcPr>
            <w:tcW w:w="607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contextualSpacing/>
              <w:jc w:val="both"/>
            </w:pPr>
          </w:p>
        </w:tc>
        <w:tc>
          <w:tcPr>
            <w:tcW w:w="326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contextualSpacing/>
              <w:jc w:val="both"/>
            </w:pPr>
          </w:p>
        </w:tc>
        <w:tc>
          <w:tcPr>
            <w:tcW w:w="36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386"/>
              <w:contextualSpacing/>
              <w:jc w:val="both"/>
            </w:pPr>
            <w:r w:rsidRPr="0001201B">
              <w:t>Результативность участия в профессиональных конкурсах  педагогических разработок</w:t>
            </w: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386"/>
              <w:contextualSpacing/>
              <w:jc w:val="both"/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386"/>
              <w:contextualSpacing/>
              <w:jc w:val="both"/>
              <w:rPr>
                <w:i/>
              </w:rPr>
            </w:pPr>
          </w:p>
        </w:tc>
      </w:tr>
      <w:tr w:rsidR="008D4600" w:rsidRPr="0001201B" w:rsidTr="00942DF7">
        <w:trPr>
          <w:trHeight w:val="299"/>
        </w:trPr>
        <w:tc>
          <w:tcPr>
            <w:tcW w:w="60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D57BA4" w:rsidP="007B10FD">
            <w:pPr>
              <w:shd w:val="clear" w:color="auto" w:fill="FFFFFF"/>
              <w:contextualSpacing/>
              <w:jc w:val="both"/>
            </w:pPr>
            <w:r>
              <w:t>3</w:t>
            </w:r>
            <w:r w:rsidR="008D4600" w:rsidRPr="0001201B">
              <w:t>.3.3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385"/>
              <w:contextualSpacing/>
              <w:jc w:val="both"/>
            </w:pPr>
            <w:r w:rsidRPr="0001201B">
              <w:t>Уровень квалификации, позволяющий осуществлять экспертную деятельность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385"/>
              <w:contextualSpacing/>
              <w:jc w:val="both"/>
            </w:pPr>
            <w:proofErr w:type="gramStart"/>
            <w:r w:rsidRPr="0001201B">
              <w:t xml:space="preserve">Работа в предметных </w:t>
            </w:r>
            <w:proofErr w:type="spellStart"/>
            <w:r w:rsidRPr="0001201B">
              <w:t>под</w:t>
            </w:r>
            <w:r w:rsidR="00D57BA4">
              <w:t>-</w:t>
            </w:r>
            <w:r w:rsidRPr="0001201B">
              <w:t>комиссиях</w:t>
            </w:r>
            <w:proofErr w:type="spellEnd"/>
            <w:r w:rsidRPr="0001201B">
              <w:t xml:space="preserve"> в качестве эксперта ЕГЭ, ГИА-9, жюри конкурсов, предметных олимпиадах </w:t>
            </w:r>
            <w:proofErr w:type="spellStart"/>
            <w:r w:rsidRPr="0001201B">
              <w:t>регио</w:t>
            </w:r>
            <w:r w:rsidR="00D57BA4">
              <w:t>-</w:t>
            </w:r>
            <w:r w:rsidRPr="0001201B">
              <w:lastRenderedPageBreak/>
              <w:t>нального</w:t>
            </w:r>
            <w:proofErr w:type="spellEnd"/>
            <w:r w:rsidRPr="0001201B">
              <w:t>, муниципального уровней, участие в экспертных группах по аттестации, судейство на соревнованиях и конкурсах, в качестве эксперта по разработке и оценке методических и иных материалов</w:t>
            </w:r>
            <w:proofErr w:type="gramEnd"/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385"/>
              <w:contextualSpacing/>
              <w:jc w:val="both"/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385"/>
              <w:contextualSpacing/>
              <w:jc w:val="both"/>
            </w:pPr>
          </w:p>
        </w:tc>
      </w:tr>
      <w:tr w:rsidR="008D4600" w:rsidRPr="0001201B" w:rsidTr="00942DF7">
        <w:trPr>
          <w:trHeight w:val="2598"/>
        </w:trPr>
        <w:tc>
          <w:tcPr>
            <w:tcW w:w="60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D57BA4" w:rsidP="007B10FD">
            <w:pPr>
              <w:shd w:val="clear" w:color="auto" w:fill="FFFFFF"/>
              <w:contextualSpacing/>
              <w:jc w:val="both"/>
            </w:pPr>
            <w:r>
              <w:lastRenderedPageBreak/>
              <w:t>3</w:t>
            </w:r>
            <w:r w:rsidR="008D4600" w:rsidRPr="0001201B">
              <w:t>.3.4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pStyle w:val="Default"/>
              <w:ind w:firstLine="385"/>
              <w:contextualSpacing/>
              <w:jc w:val="both"/>
              <w:rPr>
                <w:b/>
                <w:iCs/>
                <w:color w:val="auto"/>
              </w:rPr>
            </w:pPr>
            <w:proofErr w:type="spellStart"/>
            <w:r w:rsidRPr="0001201B">
              <w:rPr>
                <w:color w:val="auto"/>
              </w:rPr>
              <w:t>Организационно-методи-ческая</w:t>
            </w:r>
            <w:proofErr w:type="spellEnd"/>
            <w:r w:rsidRPr="0001201B">
              <w:rPr>
                <w:color w:val="auto"/>
              </w:rPr>
              <w:t xml:space="preserve">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385"/>
              <w:contextualSpacing/>
              <w:jc w:val="both"/>
            </w:pPr>
            <w:r w:rsidRPr="0001201B">
              <w:t xml:space="preserve">Работа в качестве </w:t>
            </w:r>
            <w:proofErr w:type="spellStart"/>
            <w:r w:rsidRPr="0001201B">
              <w:t>тьютора</w:t>
            </w:r>
            <w:proofErr w:type="spellEnd"/>
            <w:r w:rsidRPr="0001201B">
              <w:t xml:space="preserve">,  </w:t>
            </w:r>
            <w:proofErr w:type="spellStart"/>
            <w:r w:rsidRPr="0001201B">
              <w:t>апробатора</w:t>
            </w:r>
            <w:proofErr w:type="spellEnd"/>
            <w:r w:rsidRPr="0001201B">
              <w:t xml:space="preserve"> новых учебно-методических комплексов, </w:t>
            </w:r>
            <w:proofErr w:type="spellStart"/>
            <w:proofErr w:type="gramStart"/>
            <w:r w:rsidRPr="0001201B">
              <w:t>ру</w:t>
            </w:r>
            <w:r w:rsidR="00D57BA4">
              <w:t>-</w:t>
            </w:r>
            <w:r w:rsidRPr="0001201B">
              <w:t>ководителя</w:t>
            </w:r>
            <w:proofErr w:type="spellEnd"/>
            <w:proofErr w:type="gramEnd"/>
            <w:r w:rsidRPr="0001201B">
              <w:t xml:space="preserve"> методического </w:t>
            </w:r>
            <w:proofErr w:type="spellStart"/>
            <w:r w:rsidRPr="0001201B">
              <w:t>объ</w:t>
            </w:r>
            <w:r w:rsidR="00D57BA4">
              <w:t>-</w:t>
            </w:r>
            <w:r w:rsidRPr="0001201B">
              <w:t>единения</w:t>
            </w:r>
            <w:proofErr w:type="spellEnd"/>
            <w:r w:rsidRPr="0001201B">
              <w:t>, методического совета территории.</w:t>
            </w:r>
          </w:p>
          <w:p w:rsidR="008D4600" w:rsidRPr="0001201B" w:rsidRDefault="008D4600" w:rsidP="007B10FD">
            <w:pPr>
              <w:shd w:val="clear" w:color="auto" w:fill="FFFFFF"/>
              <w:ind w:firstLine="385"/>
              <w:contextualSpacing/>
              <w:jc w:val="both"/>
            </w:pPr>
            <w:r w:rsidRPr="0001201B">
              <w:t>Работа в качестве экспертов-разработчиков методического сопровождения</w:t>
            </w: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ind w:firstLine="385"/>
              <w:contextualSpacing/>
              <w:jc w:val="both"/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pStyle w:val="Default"/>
              <w:ind w:firstLine="385"/>
              <w:contextualSpacing/>
              <w:jc w:val="both"/>
              <w:rPr>
                <w:color w:val="auto"/>
              </w:rPr>
            </w:pPr>
          </w:p>
        </w:tc>
      </w:tr>
      <w:tr w:rsidR="008D4600" w:rsidRPr="0001201B" w:rsidTr="00942DF7">
        <w:trPr>
          <w:trHeight w:val="1971"/>
        </w:trPr>
        <w:tc>
          <w:tcPr>
            <w:tcW w:w="60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D57BA4" w:rsidP="007B10FD">
            <w:pPr>
              <w:shd w:val="clear" w:color="auto" w:fill="FFFFFF"/>
              <w:contextualSpacing/>
              <w:jc w:val="both"/>
            </w:pPr>
            <w:r>
              <w:t>3</w:t>
            </w:r>
            <w:r w:rsidR="008D4600">
              <w:t>.3.5</w:t>
            </w:r>
          </w:p>
        </w:tc>
        <w:tc>
          <w:tcPr>
            <w:tcW w:w="326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970CFA" w:rsidRDefault="008D4600" w:rsidP="007B10FD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970CFA">
              <w:rPr>
                <w:color w:val="auto"/>
              </w:rPr>
              <w:t xml:space="preserve">Исполнение функций </w:t>
            </w:r>
            <w:proofErr w:type="spellStart"/>
            <w:proofErr w:type="gramStart"/>
            <w:r w:rsidRPr="00970CFA">
              <w:rPr>
                <w:color w:val="auto"/>
              </w:rPr>
              <w:t>на</w:t>
            </w:r>
            <w:r w:rsidR="00D57BA4">
              <w:rPr>
                <w:color w:val="auto"/>
              </w:rPr>
              <w:t>-</w:t>
            </w:r>
            <w:r w:rsidRPr="00970CFA">
              <w:rPr>
                <w:color w:val="auto"/>
              </w:rPr>
              <w:t>ставника</w:t>
            </w:r>
            <w:proofErr w:type="spellEnd"/>
            <w:proofErr w:type="gramEnd"/>
            <w:r w:rsidR="00D57BA4">
              <w:rPr>
                <w:color w:val="auto"/>
              </w:rPr>
              <w:t xml:space="preserve"> </w:t>
            </w:r>
            <w:r w:rsidR="00D57BA4" w:rsidRPr="00D57BA4">
              <w:rPr>
                <w:color w:val="auto"/>
              </w:rPr>
              <w:t>(руководителя педагогической практики)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970CFA" w:rsidRDefault="008D4600" w:rsidP="00D57BA4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proofErr w:type="gramStart"/>
            <w:r w:rsidRPr="00970CFA">
              <w:rPr>
                <w:color w:val="auto"/>
              </w:rPr>
              <w:t>Достаточный</w:t>
            </w:r>
            <w:proofErr w:type="gramEnd"/>
            <w:r w:rsidRPr="00970CFA">
              <w:rPr>
                <w:color w:val="auto"/>
              </w:rPr>
              <w:t xml:space="preserve"> </w:t>
            </w:r>
            <w:proofErr w:type="spellStart"/>
            <w:r w:rsidRPr="00970CFA">
              <w:rPr>
                <w:color w:val="auto"/>
              </w:rPr>
              <w:t>профессиона</w:t>
            </w:r>
            <w:r w:rsidR="00D57BA4">
              <w:rPr>
                <w:color w:val="auto"/>
              </w:rPr>
              <w:t>-</w:t>
            </w:r>
            <w:r w:rsidRPr="00970CFA">
              <w:rPr>
                <w:color w:val="auto"/>
              </w:rPr>
              <w:t>лизм</w:t>
            </w:r>
            <w:proofErr w:type="spellEnd"/>
            <w:r w:rsidRPr="00970CFA">
              <w:rPr>
                <w:color w:val="auto"/>
              </w:rPr>
              <w:t xml:space="preserve"> и личностные качества, позволяющие работать в качестве наставника молодых </w:t>
            </w:r>
            <w:r w:rsidR="00D57BA4">
              <w:rPr>
                <w:color w:val="auto"/>
              </w:rPr>
              <w:t xml:space="preserve">педагогов </w:t>
            </w:r>
            <w:r w:rsidR="00D57BA4" w:rsidRPr="00D57BA4">
              <w:rPr>
                <w:color w:val="auto"/>
              </w:rPr>
              <w:t>(руководителя педагогической практики)</w:t>
            </w: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970CFA" w:rsidRDefault="008D4600" w:rsidP="007B10FD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</w:tc>
        <w:tc>
          <w:tcPr>
            <w:tcW w:w="407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970CFA" w:rsidRDefault="008D4600" w:rsidP="007B10FD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</w:tc>
      </w:tr>
      <w:tr w:rsidR="008D4600" w:rsidRPr="0001201B" w:rsidTr="00942DF7">
        <w:trPr>
          <w:trHeight w:hRule="exact" w:val="537"/>
        </w:trPr>
        <w:tc>
          <w:tcPr>
            <w:tcW w:w="60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D4600" w:rsidRPr="0001201B" w:rsidRDefault="00D47156" w:rsidP="007B10FD">
            <w:pPr>
              <w:shd w:val="clear" w:color="auto" w:fill="FFFFFF"/>
              <w:contextualSpacing/>
              <w:jc w:val="both"/>
            </w:pPr>
            <w:r>
              <w:t>4</w:t>
            </w:r>
          </w:p>
        </w:tc>
        <w:tc>
          <w:tcPr>
            <w:tcW w:w="15100" w:type="dxa"/>
            <w:gridSpan w:val="4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contextualSpacing/>
              <w:jc w:val="both"/>
            </w:pPr>
            <w:r w:rsidRPr="0001201B">
              <w:rPr>
                <w:b/>
                <w:bCs/>
              </w:rPr>
              <w:t>Повышение квалификации</w:t>
            </w:r>
          </w:p>
        </w:tc>
      </w:tr>
      <w:tr w:rsidR="008D4600" w:rsidRPr="0001201B" w:rsidTr="00942DF7">
        <w:trPr>
          <w:trHeight w:val="2530"/>
        </w:trPr>
        <w:tc>
          <w:tcPr>
            <w:tcW w:w="60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D4600" w:rsidRPr="0001201B" w:rsidRDefault="00D47156" w:rsidP="007B10FD">
            <w:pPr>
              <w:shd w:val="clear" w:color="auto" w:fill="FFFFFF"/>
              <w:contextualSpacing/>
              <w:jc w:val="both"/>
            </w:pPr>
            <w:r>
              <w:t>4</w:t>
            </w:r>
            <w:r w:rsidR="008D4600" w:rsidRPr="0001201B">
              <w:t>.1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3D7CEC" w:rsidRDefault="008D4600" w:rsidP="007B10FD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  <w:r w:rsidRPr="003D7CEC">
              <w:rPr>
                <w:color w:val="0D0D0D"/>
                <w:highlight w:val="yellow"/>
              </w:rPr>
              <w:t>Систематичность повышения квалификации в централизованных формах</w:t>
            </w:r>
          </w:p>
        </w:tc>
        <w:tc>
          <w:tcPr>
            <w:tcW w:w="36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3D7CEC" w:rsidRDefault="008D4600" w:rsidP="007B10FD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  <w:r w:rsidRPr="003D7CEC">
              <w:rPr>
                <w:color w:val="0D0D0D"/>
                <w:highlight w:val="yellow"/>
              </w:rPr>
              <w:t>Послевузовское образование (аспирантура, докторантура, магистратура, получение второго  высшего образования  по профилю деятельности), переподготовка или курсы повышения квалификации, пройденные за последние три года (не менее 72 часов)</w:t>
            </w: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3D7CEC" w:rsidRDefault="008D4600" w:rsidP="007B10FD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8D4600" w:rsidRPr="003D7CEC" w:rsidRDefault="008D4600" w:rsidP="007B10FD">
            <w:pPr>
              <w:shd w:val="clear" w:color="auto" w:fill="FFFFFF"/>
              <w:ind w:firstLine="484"/>
              <w:contextualSpacing/>
              <w:jc w:val="both"/>
              <w:rPr>
                <w:i/>
                <w:color w:val="0D0D0D"/>
                <w:highlight w:val="yellow"/>
              </w:rPr>
            </w:pPr>
          </w:p>
        </w:tc>
      </w:tr>
      <w:tr w:rsidR="008D4600" w:rsidRPr="0001201B" w:rsidTr="00942DF7">
        <w:trPr>
          <w:trHeight w:hRule="exact" w:val="3715"/>
        </w:trPr>
        <w:tc>
          <w:tcPr>
            <w:tcW w:w="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D47156" w:rsidP="007B10FD">
            <w:pPr>
              <w:shd w:val="clear" w:color="auto" w:fill="FFFFFF"/>
              <w:contextualSpacing/>
              <w:jc w:val="both"/>
            </w:pPr>
            <w:r>
              <w:lastRenderedPageBreak/>
              <w:t>4</w:t>
            </w:r>
            <w:r w:rsidR="008D4600" w:rsidRPr="0001201B">
              <w:t>.2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3D7CEC" w:rsidRDefault="008D4600" w:rsidP="007B10FD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  <w:r w:rsidRPr="003D7CEC">
              <w:rPr>
                <w:color w:val="0D0D0D"/>
                <w:highlight w:val="yellow"/>
              </w:rPr>
              <w:t>Систематичность повышения квалификации в нецентрализованных формах</w:t>
            </w:r>
          </w:p>
        </w:tc>
        <w:tc>
          <w:tcPr>
            <w:tcW w:w="3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3D7CEC" w:rsidRDefault="008D4600" w:rsidP="007B10FD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  <w:r w:rsidRPr="003D7CEC">
              <w:rPr>
                <w:color w:val="0D0D0D"/>
                <w:highlight w:val="yellow"/>
              </w:rPr>
              <w:t xml:space="preserve">Участие в целевых </w:t>
            </w:r>
            <w:proofErr w:type="spellStart"/>
            <w:proofErr w:type="gramStart"/>
            <w:r w:rsidRPr="003D7CEC">
              <w:rPr>
                <w:color w:val="0D0D0D"/>
                <w:highlight w:val="yellow"/>
              </w:rPr>
              <w:t>кратко</w:t>
            </w:r>
            <w:r w:rsidR="00D47156">
              <w:rPr>
                <w:color w:val="0D0D0D"/>
                <w:highlight w:val="yellow"/>
              </w:rPr>
              <w:t>-</w:t>
            </w:r>
            <w:r w:rsidRPr="003D7CEC">
              <w:rPr>
                <w:color w:val="0D0D0D"/>
                <w:highlight w:val="yellow"/>
              </w:rPr>
              <w:t>срочных</w:t>
            </w:r>
            <w:proofErr w:type="spellEnd"/>
            <w:proofErr w:type="gramEnd"/>
            <w:r w:rsidRPr="003D7CEC">
              <w:rPr>
                <w:color w:val="0D0D0D"/>
                <w:highlight w:val="yellow"/>
              </w:rPr>
              <w:t xml:space="preserve"> курсах повышения квалификации (менее 72 часов), обучающих семинарах (от 8 час.).</w:t>
            </w: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3D7CEC" w:rsidRDefault="008D4600" w:rsidP="007B10FD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  <w:highlight w:val="yellow"/>
              </w:rPr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3D7CEC" w:rsidRDefault="008D4600" w:rsidP="007B10FD">
            <w:pPr>
              <w:pStyle w:val="Default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8D4600" w:rsidRPr="0001201B" w:rsidTr="00942DF7">
        <w:trPr>
          <w:trHeight w:hRule="exact" w:val="645"/>
        </w:trPr>
        <w:tc>
          <w:tcPr>
            <w:tcW w:w="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D47156" w:rsidP="007B10FD">
            <w:pPr>
              <w:shd w:val="clear" w:color="auto" w:fill="FFFFFF"/>
              <w:contextualSpacing/>
              <w:jc w:val="both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contextualSpacing/>
              <w:jc w:val="both"/>
              <w:rPr>
                <w:b/>
              </w:rPr>
            </w:pPr>
            <w:r w:rsidRPr="0001201B">
              <w:rPr>
                <w:b/>
              </w:rPr>
              <w:t>Отраслевые награды</w:t>
            </w:r>
          </w:p>
        </w:tc>
        <w:tc>
          <w:tcPr>
            <w:tcW w:w="3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contextualSpacing/>
              <w:jc w:val="both"/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shd w:val="clear" w:color="auto" w:fill="FFFFFF"/>
              <w:contextualSpacing/>
              <w:jc w:val="both"/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8D4600" w:rsidP="007B10FD">
            <w:pPr>
              <w:pStyle w:val="Default"/>
              <w:contextualSpacing/>
              <w:jc w:val="both"/>
              <w:rPr>
                <w:color w:val="auto"/>
              </w:rPr>
            </w:pPr>
          </w:p>
        </w:tc>
      </w:tr>
      <w:tr w:rsidR="008D4600" w:rsidRPr="0001201B" w:rsidTr="00942DF7">
        <w:trPr>
          <w:trHeight w:hRule="exact" w:val="8655"/>
        </w:trPr>
        <w:tc>
          <w:tcPr>
            <w:tcW w:w="6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01201B" w:rsidRDefault="00D47156" w:rsidP="007B10FD">
            <w:pPr>
              <w:shd w:val="clear" w:color="auto" w:fill="FFFFFF"/>
              <w:contextualSpacing/>
              <w:jc w:val="both"/>
            </w:pPr>
            <w:r>
              <w:lastRenderedPageBreak/>
              <w:t>5</w:t>
            </w:r>
            <w:r w:rsidR="008D4600" w:rsidRPr="0001201B">
              <w:t>.1</w:t>
            </w:r>
          </w:p>
        </w:tc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970CFA" w:rsidRDefault="008D4600" w:rsidP="007B10FD">
            <w:pPr>
              <w:shd w:val="clear" w:color="auto" w:fill="FFFFFF"/>
              <w:ind w:firstLine="484"/>
              <w:contextualSpacing/>
              <w:jc w:val="both"/>
            </w:pPr>
            <w:r w:rsidRPr="001D23A8">
              <w:rPr>
                <w:highlight w:val="yellow"/>
              </w:rPr>
              <w:t>Награды за успехи в профессиональной деятельности</w:t>
            </w:r>
            <w:r w:rsidRPr="001D23A8">
              <w:rPr>
                <w:color w:val="0D0D0D"/>
                <w:highlight w:val="yellow"/>
              </w:rPr>
              <w:t>, наличие ученой степени, звания</w:t>
            </w:r>
          </w:p>
        </w:tc>
        <w:tc>
          <w:tcPr>
            <w:tcW w:w="36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970CFA" w:rsidRDefault="008D4600" w:rsidP="007B10FD">
            <w:pPr>
              <w:ind w:firstLine="484"/>
              <w:contextualSpacing/>
              <w:jc w:val="both"/>
            </w:pPr>
            <w:r w:rsidRPr="00970CFA">
              <w:t>Наличие наград, отраслевых знаков отличия:</w:t>
            </w:r>
          </w:p>
          <w:p w:rsidR="008D4600" w:rsidRPr="00970CFA" w:rsidRDefault="008D4600" w:rsidP="007B10FD">
            <w:pPr>
              <w:ind w:firstLine="484"/>
              <w:contextualSpacing/>
              <w:jc w:val="both"/>
            </w:pPr>
            <w:r w:rsidRPr="00970CFA">
              <w:t>- медаль;</w:t>
            </w:r>
          </w:p>
          <w:p w:rsidR="008D4600" w:rsidRPr="00970CFA" w:rsidRDefault="008D4600" w:rsidP="007B10FD">
            <w:pPr>
              <w:ind w:firstLine="484"/>
              <w:contextualSpacing/>
              <w:jc w:val="both"/>
            </w:pPr>
            <w:r w:rsidRPr="00970CFA">
              <w:t>- почетное звание;</w:t>
            </w:r>
          </w:p>
          <w:p w:rsidR="008D4600" w:rsidRPr="00970CFA" w:rsidRDefault="008D4600" w:rsidP="007B10FD">
            <w:pPr>
              <w:ind w:firstLine="484"/>
              <w:contextualSpacing/>
              <w:jc w:val="both"/>
            </w:pPr>
            <w:r w:rsidRPr="00970CFA">
              <w:t>- нагрудный знак;</w:t>
            </w:r>
          </w:p>
          <w:p w:rsidR="008D4600" w:rsidRPr="00970CFA" w:rsidRDefault="008D4600" w:rsidP="007B10FD">
            <w:pPr>
              <w:ind w:firstLine="484"/>
              <w:contextualSpacing/>
              <w:jc w:val="both"/>
            </w:pPr>
            <w:r w:rsidRPr="00970CFA">
              <w:t>- почетная грамота или благодарность Министерства образования и науки РФ и отраслевых министерств;</w:t>
            </w:r>
          </w:p>
          <w:p w:rsidR="008D4600" w:rsidRPr="00970CFA" w:rsidRDefault="008D4600" w:rsidP="007B10FD">
            <w:pPr>
              <w:shd w:val="clear" w:color="auto" w:fill="FFFFFF"/>
              <w:tabs>
                <w:tab w:val="left" w:pos="250"/>
              </w:tabs>
              <w:ind w:firstLine="484"/>
              <w:contextualSpacing/>
              <w:jc w:val="both"/>
            </w:pPr>
            <w:r w:rsidRPr="00970CFA">
              <w:t>- наличие ученой степени;</w:t>
            </w:r>
          </w:p>
          <w:p w:rsidR="008D4600" w:rsidRPr="00970CFA" w:rsidRDefault="008D4600" w:rsidP="007B10FD">
            <w:pPr>
              <w:shd w:val="clear" w:color="auto" w:fill="FFFFFF"/>
              <w:tabs>
                <w:tab w:val="left" w:pos="250"/>
              </w:tabs>
              <w:ind w:firstLine="484"/>
              <w:contextualSpacing/>
              <w:jc w:val="both"/>
            </w:pPr>
            <w:r w:rsidRPr="00970CFA">
              <w:t>- наличие ученого звания</w:t>
            </w: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970CFA" w:rsidRDefault="008D4600" w:rsidP="007B10FD">
            <w:pPr>
              <w:shd w:val="clear" w:color="auto" w:fill="FFFFFF"/>
              <w:ind w:firstLine="484"/>
              <w:contextualSpacing/>
              <w:jc w:val="both"/>
            </w:pPr>
          </w:p>
        </w:tc>
        <w:tc>
          <w:tcPr>
            <w:tcW w:w="4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D4600" w:rsidRPr="00970CFA" w:rsidRDefault="008D4600" w:rsidP="007B10FD">
            <w:pPr>
              <w:shd w:val="clear" w:color="auto" w:fill="FFFFFF"/>
              <w:tabs>
                <w:tab w:val="left" w:pos="250"/>
              </w:tabs>
              <w:ind w:firstLine="484"/>
              <w:contextualSpacing/>
              <w:jc w:val="both"/>
              <w:rPr>
                <w:i/>
              </w:rPr>
            </w:pPr>
          </w:p>
        </w:tc>
      </w:tr>
    </w:tbl>
    <w:p w:rsidR="002678F9" w:rsidRDefault="002678F9"/>
    <w:p w:rsidR="00E93EE9" w:rsidRDefault="00E93EE9"/>
    <w:p w:rsidR="00E93EE9" w:rsidRDefault="00E93EE9"/>
    <w:p w:rsidR="00E93EE9" w:rsidRDefault="00E93EE9"/>
    <w:p w:rsidR="00E93EE9" w:rsidRDefault="00E93EE9"/>
    <w:p w:rsidR="00E93EE9" w:rsidRDefault="00E93EE9"/>
    <w:p w:rsidR="00E93EE9" w:rsidRDefault="00E93EE9"/>
    <w:p w:rsidR="00E93EE9" w:rsidRDefault="00E93EE9" w:rsidP="00E93EE9">
      <w:pPr>
        <w:pStyle w:val="Default"/>
        <w:tabs>
          <w:tab w:val="left" w:pos="993"/>
        </w:tabs>
        <w:ind w:left="709"/>
        <w:contextualSpacing/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Дата заполнения: _________________</w:t>
      </w:r>
    </w:p>
    <w:p w:rsidR="00E93EE9" w:rsidRDefault="00E93EE9" w:rsidP="00E93EE9">
      <w:pPr>
        <w:tabs>
          <w:tab w:val="left" w:pos="993"/>
        </w:tabs>
        <w:ind w:firstLine="709"/>
        <w:jc w:val="both"/>
        <w:rPr>
          <w:sz w:val="28"/>
          <w:szCs w:val="28"/>
        </w:rPr>
      </w:pPr>
    </w:p>
    <w:p w:rsidR="00E93EE9" w:rsidRDefault="00E93EE9" w:rsidP="00E93EE9">
      <w:pPr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руппа специалистов:</w:t>
      </w:r>
    </w:p>
    <w:p w:rsidR="00E93EE9" w:rsidRDefault="00E93EE9" w:rsidP="00E93EE9">
      <w:pPr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уководитель группы:  __________     ___________________</w:t>
      </w:r>
    </w:p>
    <w:p w:rsidR="00E93EE9" w:rsidRDefault="00E93EE9" w:rsidP="00E93EE9">
      <w:pPr>
        <w:tabs>
          <w:tab w:val="left" w:pos="993"/>
        </w:tabs>
        <w:ind w:firstLine="709"/>
        <w:jc w:val="both"/>
      </w:pPr>
      <w:r>
        <w:rPr>
          <w:sz w:val="28"/>
          <w:szCs w:val="28"/>
        </w:rPr>
        <w:t xml:space="preserve">                                            </w:t>
      </w:r>
      <w:r>
        <w:t>подпись                           Ф.И.О.</w:t>
      </w:r>
    </w:p>
    <w:p w:rsidR="00E93EE9" w:rsidRDefault="00E93EE9" w:rsidP="00E93EE9">
      <w:pPr>
        <w:tabs>
          <w:tab w:val="left" w:pos="993"/>
        </w:tabs>
        <w:ind w:firstLine="709"/>
        <w:jc w:val="both"/>
        <w:rPr>
          <w:sz w:val="28"/>
          <w:szCs w:val="28"/>
        </w:rPr>
      </w:pPr>
    </w:p>
    <w:p w:rsidR="00E93EE9" w:rsidRDefault="00E93EE9" w:rsidP="00E93EE9">
      <w:pPr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Члены группы: _________      ___________________</w:t>
      </w:r>
    </w:p>
    <w:p w:rsidR="00E93EE9" w:rsidRDefault="00E93EE9" w:rsidP="00E93EE9">
      <w:pPr>
        <w:tabs>
          <w:tab w:val="left" w:pos="993"/>
        </w:tabs>
        <w:ind w:firstLine="709"/>
        <w:jc w:val="both"/>
      </w:pPr>
      <w:r>
        <w:t xml:space="preserve">                                   подпись                            Ф.И.О.</w:t>
      </w:r>
    </w:p>
    <w:p w:rsidR="00E93EE9" w:rsidRDefault="00E93EE9" w:rsidP="00E93EE9">
      <w:pPr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                       _________      ___________________</w:t>
      </w:r>
    </w:p>
    <w:p w:rsidR="00E93EE9" w:rsidRDefault="00E93EE9" w:rsidP="00E93EE9">
      <w:pPr>
        <w:tabs>
          <w:tab w:val="left" w:pos="993"/>
        </w:tabs>
        <w:ind w:firstLine="709"/>
        <w:jc w:val="both"/>
        <w:rPr>
          <w:vertAlign w:val="superscript"/>
        </w:rPr>
      </w:pPr>
      <w:r>
        <w:rPr>
          <w:sz w:val="28"/>
          <w:szCs w:val="28"/>
        </w:rPr>
        <w:t xml:space="preserve">        </w:t>
      </w:r>
      <w:r>
        <w:t xml:space="preserve">                          подпись                            Ф.И.О.</w:t>
      </w:r>
    </w:p>
    <w:p w:rsidR="00E93EE9" w:rsidRDefault="00E93EE9" w:rsidP="00E93EE9">
      <w:pPr>
        <w:spacing w:line="228" w:lineRule="auto"/>
        <w:ind w:firstLine="567"/>
        <w:jc w:val="both"/>
      </w:pPr>
    </w:p>
    <w:p w:rsidR="00E93EE9" w:rsidRDefault="00E93EE9"/>
    <w:sectPr w:rsidR="00E93EE9" w:rsidSect="00942DF7">
      <w:pgSz w:w="16838" w:h="11906" w:orient="landscape"/>
      <w:pgMar w:top="709" w:right="709" w:bottom="709" w:left="709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C06CBC"/>
    <w:rsid w:val="00024D44"/>
    <w:rsid w:val="00121E6C"/>
    <w:rsid w:val="00162002"/>
    <w:rsid w:val="002678F9"/>
    <w:rsid w:val="002E08C8"/>
    <w:rsid w:val="00445B57"/>
    <w:rsid w:val="005561DF"/>
    <w:rsid w:val="005C204C"/>
    <w:rsid w:val="00606827"/>
    <w:rsid w:val="008D4600"/>
    <w:rsid w:val="00942DF7"/>
    <w:rsid w:val="00C06CBC"/>
    <w:rsid w:val="00CD21E9"/>
    <w:rsid w:val="00D47156"/>
    <w:rsid w:val="00D57BA4"/>
    <w:rsid w:val="00DD0893"/>
    <w:rsid w:val="00E93E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6CB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E93EE9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consplusnormal">
    <w:name w:val="consplusnormal"/>
    <w:rsid w:val="008D4600"/>
    <w:pPr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4592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216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11</Pages>
  <Words>1457</Words>
  <Characters>8306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kidppo</Company>
  <LinksUpToDate>false</LinksUpToDate>
  <CharactersWithSpaces>97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omenko_l_m</dc:creator>
  <cp:keywords/>
  <dc:description/>
  <cp:lastModifiedBy>Admin</cp:lastModifiedBy>
  <cp:revision>7</cp:revision>
  <dcterms:created xsi:type="dcterms:W3CDTF">2015-07-16T10:42:00Z</dcterms:created>
  <dcterms:modified xsi:type="dcterms:W3CDTF">2015-10-04T14:34:00Z</dcterms:modified>
</cp:coreProperties>
</file>